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14568" w:rsidRPr="00414568" w:rsidRDefault="00414568" w:rsidP="00414568">
      <w:pPr>
        <w:pStyle w:val="1"/>
      </w:pPr>
      <w:r>
        <w:t>Сравнение обнаружителей</w:t>
      </w:r>
    </w:p>
    <w:p w:rsidR="00D4593E" w:rsidRDefault="00D4593E">
      <w:r>
        <w:t xml:space="preserve">Условием минимизации ущерба является соотношение </w:t>
      </w:r>
      <w:r w:rsidRPr="00D4593E">
        <w:t>[1]</w:t>
      </w:r>
      <w:r>
        <w:t>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68"/>
        <w:gridCol w:w="1003"/>
      </w:tblGrid>
      <w:tr w:rsidR="00D4593E" w:rsidTr="00EF60F2">
        <w:trPr>
          <w:trHeight w:val="57"/>
        </w:trPr>
        <w:tc>
          <w:tcPr>
            <w:tcW w:w="8568" w:type="dxa"/>
            <w:vAlign w:val="center"/>
          </w:tcPr>
          <w:p w:rsidR="00D4593E" w:rsidRDefault="004077D8" w:rsidP="00EF60F2">
            <w:pPr>
              <w:jc w:val="center"/>
              <w:rPr>
                <w:position w:val="-14"/>
                <w:lang w:val="en-US"/>
              </w:rPr>
            </w:pPr>
            <w:r w:rsidRPr="00D4593E">
              <w:rPr>
                <w:position w:val="-10"/>
                <w:sz w:val="24"/>
              </w:rPr>
              <w:object w:dxaOrig="142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1.25pt;height:16.5pt" o:ole="">
                  <v:imagedata r:id="rId6" o:title=""/>
                </v:shape>
                <o:OLEObject Type="Embed" ProgID="Equation.DSMT4" ShapeID="_x0000_i1025" DrawAspect="Content" ObjectID="_1554635160" r:id="rId7"/>
              </w:object>
            </w:r>
          </w:p>
          <w:p w:rsidR="00D4593E" w:rsidRPr="00D4593E" w:rsidRDefault="00D4593E" w:rsidP="00EF60F2">
            <w:pPr>
              <w:jc w:val="center"/>
              <w:rPr>
                <w:lang w:val="en-US"/>
              </w:rPr>
            </w:pPr>
            <w:r w:rsidRPr="00D4593E">
              <w:rPr>
                <w:position w:val="-28"/>
                <w:sz w:val="24"/>
              </w:rPr>
              <w:object w:dxaOrig="1380" w:dyaOrig="639">
                <v:shape id="_x0000_i1026" type="#_x0000_t75" style="width:69pt;height:33pt" o:ole="">
                  <v:imagedata r:id="rId8" o:title=""/>
                </v:shape>
                <o:OLEObject Type="Embed" ProgID="Equation.DSMT4" ShapeID="_x0000_i1026" DrawAspect="Content" ObjectID="_1554635161" r:id="rId9"/>
              </w:object>
            </w:r>
          </w:p>
        </w:tc>
        <w:tc>
          <w:tcPr>
            <w:tcW w:w="1003" w:type="dxa"/>
            <w:vAlign w:val="center"/>
          </w:tcPr>
          <w:p w:rsidR="00D4593E" w:rsidRDefault="00F91100" w:rsidP="00CF1579">
            <w:pPr>
              <w:ind w:firstLine="0"/>
              <w:jc w:val="center"/>
            </w:pPr>
            <w:bookmarkStart w:id="0" w:name="_Ref386555526"/>
            <w:r w:rsidRPr="00DC157A">
              <w:t>(</w:t>
            </w:r>
            <w:r w:rsidR="00283EE0" w:rsidRPr="00DC157A">
              <w:fldChar w:fldCharType="begin"/>
            </w:r>
            <w:r w:rsidRPr="00DC157A">
              <w:instrText xml:space="preserve"> SEQ Форм</w:instrText>
            </w:r>
            <w:r>
              <w:instrText>ула \* ARABIC</w:instrText>
            </w:r>
            <w:r w:rsidRPr="00DC157A">
              <w:instrText xml:space="preserve"> </w:instrText>
            </w:r>
            <w:r w:rsidR="00283EE0" w:rsidRPr="00DC157A">
              <w:fldChar w:fldCharType="separate"/>
            </w:r>
            <w:r w:rsidR="00E7647D">
              <w:rPr>
                <w:noProof/>
              </w:rPr>
              <w:t>1</w:t>
            </w:r>
            <w:r w:rsidR="00283EE0" w:rsidRPr="00DC157A">
              <w:fldChar w:fldCharType="end"/>
            </w:r>
            <w:r w:rsidRPr="00DC157A">
              <w:t>)</w:t>
            </w:r>
            <w:bookmarkEnd w:id="0"/>
          </w:p>
        </w:tc>
      </w:tr>
    </w:tbl>
    <w:p w:rsidR="00D4593E" w:rsidRDefault="00D4593E"/>
    <w:p w:rsidR="00D4593E" w:rsidRDefault="00D4593E">
      <w:r>
        <w:t>где</w:t>
      </w:r>
      <w:r w:rsidRPr="00D4593E">
        <w:t xml:space="preserve"> </w:t>
      </w:r>
      <w:r w:rsidR="00AB41B0" w:rsidRPr="00AB41B0">
        <w:rPr>
          <w:i/>
          <w:lang w:val="en-US"/>
        </w:rPr>
        <w:t>P</w:t>
      </w:r>
      <w:r w:rsidRPr="00D4593E">
        <w:t xml:space="preserve"> </w:t>
      </w:r>
      <w:r>
        <w:rPr>
          <w:lang w:val="en-US"/>
        </w:rPr>
        <w:sym w:font="Symbol" w:char="F02D"/>
      </w:r>
      <w:r w:rsidRPr="00D4593E">
        <w:t xml:space="preserve"> вероятность правильного обнаружения повреждения</w:t>
      </w:r>
      <w:r w:rsidR="004F5A8E">
        <w:t xml:space="preserve"> (обнаружение повреждения при его </w:t>
      </w:r>
      <w:r w:rsidR="00E7647D">
        <w:t>наличии</w:t>
      </w:r>
      <w:r w:rsidR="00B132AB" w:rsidRPr="00B132AB">
        <w:t xml:space="preserve"> </w:t>
      </w:r>
      <w:r w:rsidR="00B132AB" w:rsidRPr="00B132AB">
        <w:rPr>
          <w:position w:val="-10"/>
        </w:rPr>
        <w:object w:dxaOrig="940" w:dyaOrig="380">
          <v:shape id="_x0000_i1027" type="#_x0000_t75" style="width:47.25pt;height:19.5pt" o:ole="">
            <v:imagedata r:id="rId10" o:title=""/>
          </v:shape>
          <o:OLEObject Type="Embed" ProgID="Equation.DSMT4" ShapeID="_x0000_i1027" DrawAspect="Content" ObjectID="_1554635162" r:id="rId11"/>
        </w:object>
      </w:r>
      <w:r w:rsidR="004F5A8E">
        <w:t>)</w:t>
      </w:r>
      <w:r>
        <w:t>;</w:t>
      </w:r>
    </w:p>
    <w:p w:rsidR="00D4593E" w:rsidRDefault="00D4593E">
      <w:r w:rsidRPr="00AB41B0">
        <w:rPr>
          <w:i/>
          <w:lang w:val="en-US"/>
        </w:rPr>
        <w:t>F</w:t>
      </w:r>
      <w:r w:rsidRPr="00D4593E">
        <w:t xml:space="preserve"> </w:t>
      </w:r>
      <w:r>
        <w:rPr>
          <w:lang w:val="en-US"/>
        </w:rPr>
        <w:sym w:font="Symbol" w:char="F02D"/>
      </w:r>
      <w:r w:rsidRPr="00D4593E">
        <w:t xml:space="preserve"> вероятность ложного обнаружения повреждения</w:t>
      </w:r>
      <w:r w:rsidR="004F5A8E">
        <w:t xml:space="preserve"> (обнаружение сигнала при его отсутствии</w:t>
      </w:r>
      <w:r w:rsidR="00B132AB" w:rsidRPr="00B132AB">
        <w:t xml:space="preserve"> </w:t>
      </w:r>
      <w:r w:rsidR="00B132AB" w:rsidRPr="00B132AB">
        <w:rPr>
          <w:position w:val="-10"/>
        </w:rPr>
        <w:object w:dxaOrig="960" w:dyaOrig="380">
          <v:shape id="_x0000_i1028" type="#_x0000_t75" style="width:48pt;height:19.5pt" o:ole="">
            <v:imagedata r:id="rId12" o:title=""/>
          </v:shape>
          <o:OLEObject Type="Embed" ProgID="Equation.DSMT4" ShapeID="_x0000_i1028" DrawAspect="Content" ObjectID="_1554635163" r:id="rId13"/>
        </w:object>
      </w:r>
      <w:r w:rsidR="004F5A8E">
        <w:t>)</w:t>
      </w:r>
      <w:r>
        <w:t>;</w:t>
      </w:r>
    </w:p>
    <w:p w:rsidR="00D4593E" w:rsidRPr="00D4593E" w:rsidRDefault="00D4593E">
      <w:r w:rsidRPr="007D18AC">
        <w:rPr>
          <w:position w:val="-10"/>
        </w:rPr>
        <w:object w:dxaOrig="220" w:dyaOrig="320">
          <v:shape id="_x0000_i1029" type="#_x0000_t75" style="width:11.25pt;height:15.75pt" o:ole="">
            <v:imagedata r:id="rId14" o:title=""/>
          </v:shape>
          <o:OLEObject Type="Embed" ProgID="Equation.DSMT4" ShapeID="_x0000_i1029" DrawAspect="Content" ObjectID="_1554635164" r:id="rId15"/>
        </w:object>
      </w:r>
      <w:r>
        <w:t xml:space="preserve"> </w:t>
      </w:r>
      <w:r>
        <w:sym w:font="Symbol" w:char="F02D"/>
      </w:r>
      <w:r>
        <w:t xml:space="preserve"> безразмерный весовой множитель;</w:t>
      </w:r>
    </w:p>
    <w:p w:rsidR="00D4593E" w:rsidRDefault="00D4593E">
      <w:r w:rsidRPr="007D18AC">
        <w:rPr>
          <w:position w:val="-10"/>
        </w:rPr>
        <w:object w:dxaOrig="279" w:dyaOrig="320">
          <v:shape id="_x0000_i1030" type="#_x0000_t75" style="width:14.25pt;height:15.75pt" o:ole="">
            <v:imagedata r:id="rId16" o:title=""/>
          </v:shape>
          <o:OLEObject Type="Embed" ProgID="Equation.DSMT4" ShapeID="_x0000_i1030" DrawAspect="Content" ObjectID="_1554635165" r:id="rId17"/>
        </w:object>
      </w:r>
      <w:r>
        <w:sym w:font="Symbol" w:char="F02D"/>
      </w:r>
      <w:r>
        <w:t xml:space="preserve"> стоимость ошибки отключения потребителя при отсутствии повреждения;</w:t>
      </w:r>
    </w:p>
    <w:p w:rsidR="00D4593E" w:rsidRDefault="00D4593E" w:rsidP="00D4593E">
      <w:r w:rsidRPr="007D18AC">
        <w:rPr>
          <w:position w:val="-10"/>
        </w:rPr>
        <w:object w:dxaOrig="279" w:dyaOrig="320">
          <v:shape id="_x0000_i1031" type="#_x0000_t75" style="width:14.25pt;height:15.75pt" o:ole="">
            <v:imagedata r:id="rId18" o:title=""/>
          </v:shape>
          <o:OLEObject Type="Embed" ProgID="Equation.DSMT4" ShapeID="_x0000_i1031" DrawAspect="Content" ObjectID="_1554635166" r:id="rId19"/>
        </w:object>
      </w:r>
      <w:r>
        <w:sym w:font="Symbol" w:char="F02D"/>
      </w:r>
      <w:r>
        <w:t xml:space="preserve"> стоимость неотключения повреждения;</w:t>
      </w:r>
    </w:p>
    <w:p w:rsidR="00D4593E" w:rsidRDefault="00D4593E" w:rsidP="00D4593E">
      <w:r w:rsidRPr="007D18AC">
        <w:rPr>
          <w:position w:val="-10"/>
        </w:rPr>
        <w:object w:dxaOrig="1200" w:dyaOrig="320">
          <v:shape id="_x0000_i1032" type="#_x0000_t75" style="width:60pt;height:15.75pt" o:ole="">
            <v:imagedata r:id="rId20" o:title=""/>
          </v:shape>
          <o:OLEObject Type="Embed" ProgID="Equation.DSMT4" ShapeID="_x0000_i1032" DrawAspect="Content" ObjectID="_1554635167" r:id="rId21"/>
        </w:object>
      </w:r>
      <w:r>
        <w:sym w:font="Symbol" w:char="F02D"/>
      </w:r>
      <w:r>
        <w:t xml:space="preserve"> вероятности отсутствия и наличия повреждения соответственно.</w:t>
      </w:r>
    </w:p>
    <w:p w:rsidR="00B6132E" w:rsidRDefault="00B6132E" w:rsidP="00D4593E">
      <w:r>
        <w:t xml:space="preserve">Все три величины </w:t>
      </w:r>
      <w:r w:rsidRPr="00B6132E">
        <w:rPr>
          <w:i/>
          <w:lang w:val="en-US"/>
        </w:rPr>
        <w:t>F</w:t>
      </w:r>
      <w:r w:rsidRPr="00B6132E">
        <w:t xml:space="preserve">, </w:t>
      </w:r>
      <w:r w:rsidRPr="00B6132E">
        <w:rPr>
          <w:i/>
          <w:lang w:val="en-US"/>
        </w:rPr>
        <w:t>P</w:t>
      </w:r>
      <w:r w:rsidRPr="00B6132E">
        <w:t xml:space="preserve">,  </w:t>
      </w:r>
      <w:r w:rsidRPr="007D18AC">
        <w:rPr>
          <w:position w:val="-10"/>
        </w:rPr>
        <w:object w:dxaOrig="220" w:dyaOrig="320">
          <v:shape id="_x0000_i1033" type="#_x0000_t75" style="width:11.25pt;height:15.75pt" o:ole="">
            <v:imagedata r:id="rId14" o:title=""/>
          </v:shape>
          <o:OLEObject Type="Embed" ProgID="Equation.DSMT4" ShapeID="_x0000_i1033" DrawAspect="Content" ObjectID="_1554635168" r:id="rId22"/>
        </w:object>
      </w:r>
      <w:r w:rsidRPr="00B6132E">
        <w:t xml:space="preserve"> </w:t>
      </w:r>
      <w:r w:rsidR="00E40E39">
        <w:t xml:space="preserve">(уровень порога </w:t>
      </w:r>
      <w:r w:rsidR="00375B85">
        <w:t xml:space="preserve">срабатывания </w:t>
      </w:r>
      <w:r w:rsidR="00E40E39">
        <w:t xml:space="preserve">однозначно связан с </w:t>
      </w:r>
      <w:r w:rsidR="00E40E39" w:rsidRPr="007D18AC">
        <w:rPr>
          <w:position w:val="-10"/>
        </w:rPr>
        <w:object w:dxaOrig="220" w:dyaOrig="320">
          <v:shape id="_x0000_i1034" type="#_x0000_t75" style="width:11.25pt;height:15.75pt" o:ole="">
            <v:imagedata r:id="rId14" o:title=""/>
          </v:shape>
          <o:OLEObject Type="Embed" ProgID="Equation.DSMT4" ShapeID="_x0000_i1034" DrawAspect="Content" ObjectID="_1554635169" r:id="rId23"/>
        </w:object>
      </w:r>
      <w:r w:rsidR="00E40E39">
        <w:t xml:space="preserve">) </w:t>
      </w:r>
      <w:r>
        <w:t>выводятся друг из друга (см. ниже), поэтому, если известна одна из величин, можно рассчитать две другие по условию минимизации ущерба.</w:t>
      </w:r>
      <w:r w:rsidR="00DF2883">
        <w:t xml:space="preserve"> Стоит заметить, что в выражении не фигурируют вероятности пропуска цели</w:t>
      </w:r>
      <w:r w:rsidR="00B132AB" w:rsidRPr="00B132AB">
        <w:t xml:space="preserve"> </w:t>
      </w:r>
      <w:r w:rsidR="00B132AB" w:rsidRPr="00B132AB">
        <w:rPr>
          <w:position w:val="-10"/>
        </w:rPr>
        <w:object w:dxaOrig="940" w:dyaOrig="380">
          <v:shape id="_x0000_i1035" type="#_x0000_t75" style="width:47.25pt;height:19.5pt" o:ole="">
            <v:imagedata r:id="rId24" o:title=""/>
          </v:shape>
          <o:OLEObject Type="Embed" ProgID="Equation.DSMT4" ShapeID="_x0000_i1035" DrawAspect="Content" ObjectID="_1554635170" r:id="rId25"/>
        </w:object>
      </w:r>
      <w:r w:rsidR="00DF2883">
        <w:t xml:space="preserve"> и правильного не обнаружения </w:t>
      </w:r>
      <w:r w:rsidR="00B132AB" w:rsidRPr="00B132AB">
        <w:rPr>
          <w:position w:val="-10"/>
        </w:rPr>
        <w:object w:dxaOrig="960" w:dyaOrig="380">
          <v:shape id="_x0000_i1036" type="#_x0000_t75" style="width:48pt;height:19.5pt" o:ole="">
            <v:imagedata r:id="rId26" o:title=""/>
          </v:shape>
          <o:OLEObject Type="Embed" ProgID="Equation.DSMT4" ShapeID="_x0000_i1036" DrawAspect="Content" ObjectID="_1554635171" r:id="rId27"/>
        </w:object>
      </w:r>
      <w:r w:rsidR="00B7416E">
        <w:t>,</w:t>
      </w:r>
      <w:r w:rsidR="002D004B" w:rsidRPr="002D004B">
        <w:t xml:space="preserve"> </w:t>
      </w:r>
      <w:r w:rsidR="00B7416E">
        <w:t>п</w:t>
      </w:r>
      <w:r w:rsidR="002D004B">
        <w:t>оэтому статистическая вероятность правильного обнаружения рассчитывается по выражению</w:t>
      </w:r>
      <w:r w:rsidR="00B7416E">
        <w:t xml:space="preserve"> </w:t>
      </w:r>
      <w:r w:rsidR="00B7416E" w:rsidRPr="00DF2883">
        <w:t>[2]</w:t>
      </w:r>
      <w:r w:rsidR="002D004B">
        <w:t>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68"/>
        <w:gridCol w:w="1003"/>
      </w:tblGrid>
      <w:tr w:rsidR="002D004B" w:rsidTr="00EF60F2">
        <w:trPr>
          <w:trHeight w:val="57"/>
        </w:trPr>
        <w:tc>
          <w:tcPr>
            <w:tcW w:w="8568" w:type="dxa"/>
            <w:vAlign w:val="center"/>
          </w:tcPr>
          <w:p w:rsidR="002D004B" w:rsidRPr="003026FF" w:rsidRDefault="00B132AB" w:rsidP="00EF60F2">
            <w:pPr>
              <w:jc w:val="center"/>
              <w:rPr>
                <w:position w:val="-14"/>
              </w:rPr>
            </w:pPr>
            <w:r w:rsidRPr="00940AC2">
              <w:rPr>
                <w:position w:val="-28"/>
                <w:sz w:val="24"/>
              </w:rPr>
              <w:object w:dxaOrig="1820" w:dyaOrig="639">
                <v:shape id="_x0000_i1037" type="#_x0000_t75" style="width:91.5pt;height:31.5pt" o:ole="">
                  <v:imagedata r:id="rId28" o:title=""/>
                </v:shape>
                <o:OLEObject Type="Embed" ProgID="Equation.DSMT4" ShapeID="_x0000_i1037" DrawAspect="Content" ObjectID="_1554635172" r:id="rId29"/>
              </w:object>
            </w:r>
          </w:p>
        </w:tc>
        <w:tc>
          <w:tcPr>
            <w:tcW w:w="1003" w:type="dxa"/>
            <w:vAlign w:val="center"/>
          </w:tcPr>
          <w:p w:rsidR="002D004B" w:rsidRDefault="002D004B" w:rsidP="00EF60F2">
            <w:pPr>
              <w:ind w:firstLine="0"/>
              <w:jc w:val="center"/>
            </w:pPr>
            <w:r w:rsidRPr="00DC157A">
              <w:t>(</w:t>
            </w:r>
            <w:r w:rsidR="00283EE0" w:rsidRPr="00DC157A">
              <w:fldChar w:fldCharType="begin"/>
            </w:r>
            <w:r w:rsidRPr="00DC157A">
              <w:instrText xml:space="preserve"> SEQ Форм</w:instrText>
            </w:r>
            <w:r>
              <w:instrText>ула \* ARABIC</w:instrText>
            </w:r>
            <w:r w:rsidRPr="00DC157A">
              <w:instrText xml:space="preserve"> </w:instrText>
            </w:r>
            <w:r w:rsidR="00283EE0" w:rsidRPr="00DC157A">
              <w:fldChar w:fldCharType="separate"/>
            </w:r>
            <w:r w:rsidR="00E7647D">
              <w:rPr>
                <w:noProof/>
              </w:rPr>
              <w:t>2</w:t>
            </w:r>
            <w:r w:rsidR="00283EE0" w:rsidRPr="00DC157A">
              <w:fldChar w:fldCharType="end"/>
            </w:r>
            <w:r w:rsidRPr="00DC157A">
              <w:t>)</w:t>
            </w:r>
          </w:p>
        </w:tc>
      </w:tr>
    </w:tbl>
    <w:p w:rsidR="002D004B" w:rsidRDefault="002D004B" w:rsidP="002D004B">
      <w:pPr>
        <w:ind w:firstLine="0"/>
      </w:pPr>
      <w:r>
        <w:t xml:space="preserve">где </w:t>
      </w:r>
      <w:r w:rsidRPr="009310A0">
        <w:rPr>
          <w:position w:val="-10"/>
        </w:rPr>
        <w:object w:dxaOrig="320" w:dyaOrig="320">
          <v:shape id="_x0000_i1038" type="#_x0000_t75" style="width:15.75pt;height:15.75pt" o:ole="">
            <v:imagedata r:id="rId30" o:title=""/>
          </v:shape>
          <o:OLEObject Type="Embed" ProgID="Equation.DSMT4" ShapeID="_x0000_i1038" DrawAspect="Content" ObjectID="_1554635173" r:id="rId31"/>
        </w:object>
      </w:r>
      <w:r>
        <w:sym w:font="Symbol" w:char="F02D"/>
      </w:r>
      <w:r>
        <w:t xml:space="preserve"> число обнаружений </w:t>
      </w:r>
      <w:r w:rsidR="00B156D4">
        <w:t>сигнала при его наличии в шумах</w:t>
      </w:r>
      <w:r>
        <w:t>;</w:t>
      </w:r>
    </w:p>
    <w:p w:rsidR="00B04CE1" w:rsidRPr="00B04CE1" w:rsidRDefault="00940AC2" w:rsidP="00B04CE1">
      <w:pPr>
        <w:ind w:firstLine="0"/>
      </w:pPr>
      <w:r w:rsidRPr="00940AC2">
        <w:rPr>
          <w:position w:val="-10"/>
        </w:rPr>
        <w:object w:dxaOrig="240" w:dyaOrig="320">
          <v:shape id="_x0000_i1039" type="#_x0000_t75" style="width:12pt;height:15.75pt" o:ole="">
            <v:imagedata r:id="rId32" o:title=""/>
          </v:shape>
          <o:OLEObject Type="Embed" ProgID="Equation.DSMT4" ShapeID="_x0000_i1039" DrawAspect="Content" ObjectID="_1554635174" r:id="rId33"/>
        </w:object>
      </w:r>
      <w:r w:rsidR="002D004B">
        <w:sym w:font="Symbol" w:char="F02D"/>
      </w:r>
      <w:r w:rsidR="002D004B">
        <w:t xml:space="preserve"> общее число опытов (с присутствием сигнала в шумах).</w:t>
      </w:r>
    </w:p>
    <w:p w:rsidR="00B04CE1" w:rsidRPr="00D7685D" w:rsidRDefault="00B04CE1" w:rsidP="00B04CE1">
      <w:pPr>
        <w:ind w:firstLine="0"/>
      </w:pPr>
      <w:r>
        <w:t>Зададимся вероятностью менее одного ложного срабатывания в год. Тогда вероятность ложного срабатывания в окне данных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68"/>
        <w:gridCol w:w="1003"/>
      </w:tblGrid>
      <w:tr w:rsidR="00B04CE1" w:rsidTr="00EF60F2">
        <w:trPr>
          <w:trHeight w:val="57"/>
        </w:trPr>
        <w:tc>
          <w:tcPr>
            <w:tcW w:w="8568" w:type="dxa"/>
            <w:vAlign w:val="center"/>
          </w:tcPr>
          <w:p w:rsidR="00B04CE1" w:rsidRPr="003026FF" w:rsidRDefault="00B04CE1" w:rsidP="00EF60F2">
            <w:pPr>
              <w:jc w:val="center"/>
              <w:rPr>
                <w:position w:val="-14"/>
              </w:rPr>
            </w:pPr>
            <w:r w:rsidRPr="000A62D4">
              <w:rPr>
                <w:position w:val="-88"/>
                <w:sz w:val="24"/>
              </w:rPr>
              <w:object w:dxaOrig="2240" w:dyaOrig="1620">
                <v:shape id="_x0000_i1040" type="#_x0000_t75" style="width:111.75pt;height:81pt" o:ole="">
                  <v:imagedata r:id="rId34" o:title=""/>
                </v:shape>
                <o:OLEObject Type="Embed" ProgID="Equation.DSMT4" ShapeID="_x0000_i1040" DrawAspect="Content" ObjectID="_1554635175" r:id="rId35"/>
              </w:object>
            </w:r>
          </w:p>
        </w:tc>
        <w:tc>
          <w:tcPr>
            <w:tcW w:w="1003" w:type="dxa"/>
            <w:vAlign w:val="center"/>
          </w:tcPr>
          <w:p w:rsidR="00B04CE1" w:rsidRDefault="00B04CE1" w:rsidP="00EF60F2">
            <w:pPr>
              <w:ind w:firstLine="0"/>
              <w:jc w:val="center"/>
            </w:pPr>
            <w:r w:rsidRPr="00DC157A">
              <w:t>(</w:t>
            </w:r>
            <w:r w:rsidR="00283EE0" w:rsidRPr="00DC157A">
              <w:fldChar w:fldCharType="begin"/>
            </w:r>
            <w:r w:rsidRPr="00DC157A">
              <w:instrText xml:space="preserve"> SEQ Форм</w:instrText>
            </w:r>
            <w:r>
              <w:instrText>ула \* ARABIC</w:instrText>
            </w:r>
            <w:r w:rsidRPr="00DC157A">
              <w:instrText xml:space="preserve"> </w:instrText>
            </w:r>
            <w:r w:rsidR="00283EE0" w:rsidRPr="00DC157A">
              <w:fldChar w:fldCharType="separate"/>
            </w:r>
            <w:r>
              <w:rPr>
                <w:noProof/>
              </w:rPr>
              <w:t>16</w:t>
            </w:r>
            <w:r w:rsidR="00283EE0" w:rsidRPr="00DC157A">
              <w:fldChar w:fldCharType="end"/>
            </w:r>
            <w:r w:rsidRPr="00DC157A">
              <w:t>)</w:t>
            </w:r>
          </w:p>
        </w:tc>
      </w:tr>
    </w:tbl>
    <w:p w:rsidR="00B04CE1" w:rsidRPr="00EB55D2" w:rsidRDefault="00B04CE1" w:rsidP="00B04CE1">
      <w:pPr>
        <w:ind w:firstLine="0"/>
      </w:pPr>
      <w:r>
        <w:t xml:space="preserve">где </w:t>
      </w:r>
      <w:r w:rsidRPr="009F679B">
        <w:rPr>
          <w:position w:val="-10"/>
        </w:rPr>
        <w:object w:dxaOrig="260" w:dyaOrig="320">
          <v:shape id="_x0000_i1041" type="#_x0000_t75" style="width:12.75pt;height:15.75pt" o:ole="">
            <v:imagedata r:id="rId36" o:title=""/>
          </v:shape>
          <o:OLEObject Type="Embed" ProgID="Equation.DSMT4" ShapeID="_x0000_i1041" DrawAspect="Content" ObjectID="_1554635176" r:id="rId37"/>
        </w:object>
      </w:r>
      <w:r>
        <w:sym w:font="Symbol" w:char="F02D"/>
      </w:r>
      <w:r>
        <w:t xml:space="preserve"> длительность окна данных в секундах.</w:t>
      </w:r>
    </w:p>
    <w:p w:rsidR="00AE5B82" w:rsidRDefault="00AE5B82" w:rsidP="00AE5B82">
      <w:r>
        <w:lastRenderedPageBreak/>
        <w:t>Сравним два обнаружителя по условию минимизации ущерба:</w:t>
      </w:r>
    </w:p>
    <w:p w:rsidR="00AE5B82" w:rsidRPr="00AE5B82" w:rsidRDefault="00AE5B82" w:rsidP="00AE5B82">
      <w:r>
        <w:t>- обнаружитель</w:t>
      </w:r>
      <w:r w:rsidR="0054791D" w:rsidRPr="0054791D">
        <w:t>,</w:t>
      </w:r>
      <w:r>
        <w:t xml:space="preserve"> основанный на расчете энергии принимаемого сигнала;</w:t>
      </w:r>
    </w:p>
    <w:p w:rsidR="00AE5B82" w:rsidRDefault="00AE5B82" w:rsidP="00AE5B82">
      <w:r>
        <w:t>- обнаружитель</w:t>
      </w:r>
      <w:r w:rsidR="0054791D" w:rsidRPr="00917240">
        <w:t>,</w:t>
      </w:r>
      <w:r>
        <w:t xml:space="preserve"> основанный на расчете коэффициента эксцесса;</w:t>
      </w:r>
    </w:p>
    <w:p w:rsidR="0019650A" w:rsidRDefault="0019650A" w:rsidP="0019650A">
      <w:pPr>
        <w:pStyle w:val="2"/>
      </w:pPr>
      <w:r>
        <w:t>Сравнение обнаружителей</w:t>
      </w:r>
    </w:p>
    <w:p w:rsidR="0019650A" w:rsidRDefault="0019650A" w:rsidP="0019650A">
      <w:r>
        <w:t>Для сравнения обнаружителей в условиях работы в шумах построим графики обнаружения.</w:t>
      </w:r>
      <w:r w:rsidRPr="00FE646D">
        <w:t xml:space="preserve"> </w:t>
      </w:r>
      <w:r>
        <w:t>По оси ординат будет отложено отношение сигнал</w:t>
      </w:r>
      <w:r w:rsidRPr="002B315E">
        <w:t>/</w:t>
      </w:r>
      <w:r>
        <w:t>шум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68"/>
        <w:gridCol w:w="1003"/>
      </w:tblGrid>
      <w:tr w:rsidR="0019650A" w:rsidTr="00EF60F2">
        <w:trPr>
          <w:trHeight w:val="57"/>
        </w:trPr>
        <w:tc>
          <w:tcPr>
            <w:tcW w:w="8568" w:type="dxa"/>
            <w:vAlign w:val="center"/>
          </w:tcPr>
          <w:p w:rsidR="0019650A" w:rsidRPr="003026FF" w:rsidRDefault="0019650A" w:rsidP="00EF60F2">
            <w:pPr>
              <w:jc w:val="center"/>
              <w:rPr>
                <w:position w:val="-14"/>
              </w:rPr>
            </w:pPr>
            <w:r w:rsidRPr="0090040B">
              <w:rPr>
                <w:position w:val="-62"/>
                <w:sz w:val="24"/>
              </w:rPr>
              <w:object w:dxaOrig="1200" w:dyaOrig="1359">
                <v:shape id="_x0000_i1042" type="#_x0000_t75" style="width:60pt;height:66.75pt" o:ole="">
                  <v:imagedata r:id="rId38" o:title=""/>
                </v:shape>
                <o:OLEObject Type="Embed" ProgID="Equation.DSMT4" ShapeID="_x0000_i1042" DrawAspect="Content" ObjectID="_1554635177" r:id="rId39"/>
              </w:object>
            </w:r>
          </w:p>
        </w:tc>
        <w:tc>
          <w:tcPr>
            <w:tcW w:w="1003" w:type="dxa"/>
            <w:vAlign w:val="center"/>
          </w:tcPr>
          <w:p w:rsidR="0019650A" w:rsidRDefault="0019650A" w:rsidP="00EF60F2">
            <w:pPr>
              <w:ind w:firstLine="0"/>
              <w:jc w:val="center"/>
            </w:pPr>
            <w:r w:rsidRPr="00DC157A">
              <w:t>(</w:t>
            </w:r>
            <w:r w:rsidR="00283EE0" w:rsidRPr="00DC157A">
              <w:fldChar w:fldCharType="begin"/>
            </w:r>
            <w:r w:rsidRPr="00DC157A">
              <w:instrText xml:space="preserve"> SEQ Форм</w:instrText>
            </w:r>
            <w:r>
              <w:instrText>ула \* ARABIC</w:instrText>
            </w:r>
            <w:r w:rsidRPr="00DC157A">
              <w:instrText xml:space="preserve"> </w:instrText>
            </w:r>
            <w:r w:rsidR="00283EE0" w:rsidRPr="00DC157A">
              <w:fldChar w:fldCharType="separate"/>
            </w:r>
            <w:r>
              <w:rPr>
                <w:noProof/>
              </w:rPr>
              <w:t>11</w:t>
            </w:r>
            <w:r w:rsidR="00283EE0" w:rsidRPr="00DC157A">
              <w:fldChar w:fldCharType="end"/>
            </w:r>
            <w:r w:rsidRPr="00DC157A">
              <w:t>)</w:t>
            </w:r>
          </w:p>
        </w:tc>
      </w:tr>
    </w:tbl>
    <w:p w:rsidR="0019650A" w:rsidRPr="0042473E" w:rsidRDefault="0019650A" w:rsidP="0019650A">
      <w:r>
        <w:t xml:space="preserve">где </w:t>
      </w:r>
      <w:r w:rsidRPr="0042473E">
        <w:rPr>
          <w:i/>
          <w:lang w:val="en-US"/>
        </w:rPr>
        <w:t>T</w:t>
      </w:r>
      <w:r w:rsidRPr="0042473E">
        <w:t xml:space="preserve"> </w:t>
      </w:r>
      <w:r>
        <w:rPr>
          <w:lang w:val="en-US"/>
        </w:rPr>
        <w:sym w:font="Symbol" w:char="F02D"/>
      </w:r>
      <w:r w:rsidRPr="0042473E">
        <w:t xml:space="preserve"> </w:t>
      </w:r>
      <w:r>
        <w:t>период наблюдаемого сигнала.</w:t>
      </w:r>
    </w:p>
    <w:p w:rsidR="0019650A" w:rsidRDefault="0019650A" w:rsidP="0019650A">
      <w:r>
        <w:t xml:space="preserve">Известно, что математическое ожидание квадрата случайной величины </w:t>
      </w:r>
      <w:r w:rsidRPr="00326E5B">
        <w:rPr>
          <w:position w:val="-10"/>
        </w:rPr>
        <w:object w:dxaOrig="1500" w:dyaOrig="380">
          <v:shape id="_x0000_i1043" type="#_x0000_t75" style="width:75pt;height:18.75pt" o:ole="">
            <v:imagedata r:id="rId40" o:title=""/>
          </v:shape>
          <o:OLEObject Type="Embed" ProgID="Equation.DSMT4" ShapeID="_x0000_i1043" DrawAspect="Content" ObjectID="_1554635178" r:id="rId41"/>
        </w:object>
      </w:r>
      <w:r>
        <w:t xml:space="preserve">, где </w:t>
      </w:r>
      <w:r w:rsidRPr="009310A0">
        <w:rPr>
          <w:position w:val="-10"/>
        </w:rPr>
        <w:object w:dxaOrig="320" w:dyaOrig="320">
          <v:shape id="_x0000_i1044" type="#_x0000_t75" style="width:15.75pt;height:15.75pt" o:ole="">
            <v:imagedata r:id="rId42" o:title=""/>
          </v:shape>
          <o:OLEObject Type="Embed" ProgID="Equation.DSMT4" ShapeID="_x0000_i1044" DrawAspect="Content" ObjectID="_1554635179" r:id="rId43"/>
        </w:object>
      </w:r>
      <w:r>
        <w:t xml:space="preserve"> </w:t>
      </w:r>
      <w:r>
        <w:sym w:font="Symbol" w:char="F02D"/>
      </w:r>
      <w:r>
        <w:t xml:space="preserve"> это математическое ожидание. Для центрального гаусовского шума </w:t>
      </w:r>
      <w:r w:rsidRPr="009310A0">
        <w:rPr>
          <w:position w:val="-10"/>
        </w:rPr>
        <w:object w:dxaOrig="660" w:dyaOrig="320">
          <v:shape id="_x0000_i1045" type="#_x0000_t75" style="width:33pt;height:15.75pt" o:ole="">
            <v:imagedata r:id="rId44" o:title=""/>
          </v:shape>
          <o:OLEObject Type="Embed" ProgID="Equation.DSMT4" ShapeID="_x0000_i1045" DrawAspect="Content" ObjectID="_1554635180" r:id="rId45"/>
        </w:object>
      </w:r>
      <w:r>
        <w:t xml:space="preserve">. Поэтому для известного сигнала с энергией </w:t>
      </w:r>
      <w:r w:rsidRPr="009310A0">
        <w:rPr>
          <w:position w:val="-10"/>
        </w:rPr>
        <w:object w:dxaOrig="300" w:dyaOrig="320">
          <v:shape id="_x0000_i1046" type="#_x0000_t75" style="width:15pt;height:15.75pt" o:ole="">
            <v:imagedata r:id="rId46" o:title=""/>
          </v:shape>
          <o:OLEObject Type="Embed" ProgID="Equation.DSMT4" ShapeID="_x0000_i1046" DrawAspect="Content" ObjectID="_1554635181" r:id="rId47"/>
        </w:object>
      </w:r>
      <w:r>
        <w:t xml:space="preserve"> можно записать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68"/>
        <w:gridCol w:w="1003"/>
      </w:tblGrid>
      <w:tr w:rsidR="0019650A" w:rsidTr="00EF60F2">
        <w:trPr>
          <w:trHeight w:val="57"/>
        </w:trPr>
        <w:tc>
          <w:tcPr>
            <w:tcW w:w="8568" w:type="dxa"/>
            <w:vAlign w:val="center"/>
          </w:tcPr>
          <w:p w:rsidR="0019650A" w:rsidRPr="003026FF" w:rsidRDefault="0019650A" w:rsidP="00EF60F2">
            <w:pPr>
              <w:jc w:val="center"/>
              <w:rPr>
                <w:position w:val="-14"/>
              </w:rPr>
            </w:pPr>
            <w:r w:rsidRPr="0042473E">
              <w:rPr>
                <w:position w:val="-22"/>
                <w:sz w:val="24"/>
              </w:rPr>
              <w:object w:dxaOrig="859" w:dyaOrig="580">
                <v:shape id="_x0000_i1047" type="#_x0000_t75" style="width:42.75pt;height:28.5pt" o:ole="">
                  <v:imagedata r:id="rId48" o:title=""/>
                </v:shape>
                <o:OLEObject Type="Embed" ProgID="Equation.DSMT4" ShapeID="_x0000_i1047" DrawAspect="Content" ObjectID="_1554635182" r:id="rId49"/>
              </w:object>
            </w:r>
          </w:p>
        </w:tc>
        <w:tc>
          <w:tcPr>
            <w:tcW w:w="1003" w:type="dxa"/>
            <w:vAlign w:val="center"/>
          </w:tcPr>
          <w:p w:rsidR="0019650A" w:rsidRDefault="0019650A" w:rsidP="00EF60F2">
            <w:pPr>
              <w:ind w:firstLine="0"/>
              <w:jc w:val="center"/>
            </w:pPr>
            <w:r w:rsidRPr="00DC157A">
              <w:t>(</w:t>
            </w:r>
            <w:r w:rsidR="00283EE0" w:rsidRPr="00DC157A">
              <w:fldChar w:fldCharType="begin"/>
            </w:r>
            <w:r w:rsidRPr="00DC157A">
              <w:instrText xml:space="preserve"> SEQ Форм</w:instrText>
            </w:r>
            <w:r>
              <w:instrText>ула \* ARABIC</w:instrText>
            </w:r>
            <w:r w:rsidRPr="00DC157A">
              <w:instrText xml:space="preserve"> </w:instrText>
            </w:r>
            <w:r w:rsidR="00283EE0" w:rsidRPr="00DC157A">
              <w:fldChar w:fldCharType="separate"/>
            </w:r>
            <w:r>
              <w:rPr>
                <w:noProof/>
              </w:rPr>
              <w:t>12</w:t>
            </w:r>
            <w:r w:rsidR="00283EE0" w:rsidRPr="00DC157A">
              <w:fldChar w:fldCharType="end"/>
            </w:r>
            <w:r w:rsidRPr="00DC157A">
              <w:t>)</w:t>
            </w:r>
          </w:p>
        </w:tc>
      </w:tr>
    </w:tbl>
    <w:p w:rsidR="003B6170" w:rsidRPr="003B6170" w:rsidRDefault="003B6170" w:rsidP="003B6170">
      <w:pPr>
        <w:pStyle w:val="2"/>
      </w:pPr>
      <w:r>
        <w:t>Обнаружитель на основе расчета энергии сигнала</w:t>
      </w:r>
    </w:p>
    <w:p w:rsidR="0050234C" w:rsidRDefault="0050234C" w:rsidP="0050234C">
      <w:r>
        <w:t>Уровень порога может быть найден, есл</w:t>
      </w:r>
      <w:r w:rsidRPr="00C8652C">
        <w:t xml:space="preserve">и задан </w:t>
      </w:r>
      <w:r>
        <w:t>уровень ложных срабатываний</w:t>
      </w:r>
      <w:r w:rsidR="003D5F8E">
        <w:t xml:space="preserve"> в окне данных </w:t>
      </w:r>
      <w:r w:rsidR="003D5F8E" w:rsidRPr="003D5F8E">
        <w:rPr>
          <w:i/>
          <w:lang w:val="en-US"/>
        </w:rPr>
        <w:t>F</w:t>
      </w:r>
      <w:r>
        <w:t>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68"/>
        <w:gridCol w:w="1003"/>
      </w:tblGrid>
      <w:tr w:rsidR="0050234C" w:rsidTr="00EF60F2">
        <w:trPr>
          <w:trHeight w:val="57"/>
        </w:trPr>
        <w:tc>
          <w:tcPr>
            <w:tcW w:w="8568" w:type="dxa"/>
            <w:vAlign w:val="center"/>
          </w:tcPr>
          <w:p w:rsidR="0050234C" w:rsidRPr="003026FF" w:rsidRDefault="001E6443" w:rsidP="00EF60F2">
            <w:pPr>
              <w:jc w:val="center"/>
              <w:rPr>
                <w:position w:val="-14"/>
              </w:rPr>
            </w:pPr>
            <w:r w:rsidRPr="008E579F">
              <w:rPr>
                <w:position w:val="-10"/>
                <w:sz w:val="24"/>
              </w:rPr>
              <w:object w:dxaOrig="2160" w:dyaOrig="380">
                <v:shape id="_x0000_i1048" type="#_x0000_t75" style="width:108pt;height:18.75pt" o:ole="">
                  <v:imagedata r:id="rId50" o:title=""/>
                </v:shape>
                <o:OLEObject Type="Embed" ProgID="Equation.DSMT4" ShapeID="_x0000_i1048" DrawAspect="Content" ObjectID="_1554635183" r:id="rId51"/>
              </w:object>
            </w:r>
          </w:p>
        </w:tc>
        <w:tc>
          <w:tcPr>
            <w:tcW w:w="1003" w:type="dxa"/>
            <w:vAlign w:val="center"/>
          </w:tcPr>
          <w:p w:rsidR="0050234C" w:rsidRDefault="0050234C" w:rsidP="00EF60F2">
            <w:pPr>
              <w:ind w:firstLine="0"/>
              <w:jc w:val="center"/>
            </w:pPr>
            <w:r w:rsidRPr="00DC157A">
              <w:t>(</w:t>
            </w:r>
            <w:r w:rsidR="00283EE0" w:rsidRPr="00DC157A">
              <w:fldChar w:fldCharType="begin"/>
            </w:r>
            <w:r w:rsidRPr="00DC157A">
              <w:instrText xml:space="preserve"> SEQ Форм</w:instrText>
            </w:r>
            <w:r>
              <w:instrText>ула \* ARABIC</w:instrText>
            </w:r>
            <w:r w:rsidRPr="00DC157A">
              <w:instrText xml:space="preserve"> </w:instrText>
            </w:r>
            <w:r w:rsidR="00283EE0" w:rsidRPr="00DC157A">
              <w:fldChar w:fldCharType="separate"/>
            </w:r>
            <w:r>
              <w:rPr>
                <w:noProof/>
              </w:rPr>
              <w:t>7</w:t>
            </w:r>
            <w:r w:rsidR="00283EE0" w:rsidRPr="00DC157A">
              <w:fldChar w:fldCharType="end"/>
            </w:r>
            <w:r w:rsidRPr="00DC157A">
              <w:t>)</w:t>
            </w:r>
          </w:p>
        </w:tc>
      </w:tr>
    </w:tbl>
    <w:p w:rsidR="00AD0A1D" w:rsidRPr="003026FF" w:rsidRDefault="00AD0A1D" w:rsidP="00AD0A1D">
      <w:pPr>
        <w:ind w:firstLine="0"/>
      </w:pPr>
      <w:r>
        <w:t xml:space="preserve">где </w:t>
      </w:r>
      <w:r w:rsidRPr="007D18AC">
        <w:rPr>
          <w:position w:val="-10"/>
        </w:rPr>
        <w:object w:dxaOrig="260" w:dyaOrig="320">
          <v:shape id="_x0000_i1049" type="#_x0000_t75" style="width:12.75pt;height:15.75pt" o:ole="">
            <v:imagedata r:id="rId52" o:title=""/>
          </v:shape>
          <o:OLEObject Type="Embed" ProgID="Equation.DSMT4" ShapeID="_x0000_i1049" DrawAspect="Content" ObjectID="_1554635184" r:id="rId53"/>
        </w:object>
      </w:r>
      <w:r>
        <w:t xml:space="preserve"> </w:t>
      </w:r>
      <w:r>
        <w:sym w:font="Symbol" w:char="F02D"/>
      </w:r>
      <w:r>
        <w:t xml:space="preserve"> пороговый уровень энергии;</w:t>
      </w:r>
    </w:p>
    <w:p w:rsidR="007D2B7F" w:rsidRDefault="007D2B7F" w:rsidP="007D2B7F">
      <w:pPr>
        <w:ind w:firstLine="0"/>
      </w:pPr>
      <w:r w:rsidRPr="00E40E39">
        <w:rPr>
          <w:position w:val="-10"/>
        </w:rPr>
        <w:object w:dxaOrig="300" w:dyaOrig="320">
          <v:shape id="_x0000_i1050" type="#_x0000_t75" style="width:15pt;height:15.75pt" o:ole="">
            <v:imagedata r:id="rId54" o:title=""/>
          </v:shape>
          <o:OLEObject Type="Embed" ProgID="Equation.DSMT4" ShapeID="_x0000_i1050" DrawAspect="Content" ObjectID="_1554635185" r:id="rId55"/>
        </w:object>
      </w:r>
      <w:r>
        <w:t xml:space="preserve"> </w:t>
      </w:r>
      <w:r>
        <w:sym w:font="Symbol" w:char="F02D"/>
      </w:r>
      <w:r>
        <w:t xml:space="preserve"> среднеквадратическое отклонение корреляционной функции </w:t>
      </w:r>
      <w:r w:rsidRPr="006C33C8">
        <w:rPr>
          <w:position w:val="-30"/>
        </w:rPr>
        <w:object w:dxaOrig="1600" w:dyaOrig="700">
          <v:shape id="_x0000_i1051" type="#_x0000_t75" style="width:80.25pt;height:35.25pt" o:ole="">
            <v:imagedata r:id="rId56" o:title=""/>
          </v:shape>
          <o:OLEObject Type="Embed" ProgID="Equation.DSMT4" ShapeID="_x0000_i1051" DrawAspect="Content" ObjectID="_1554635186" r:id="rId57"/>
        </w:object>
      </w:r>
      <w:r>
        <w:t xml:space="preserve">, где </w:t>
      </w:r>
      <w:r w:rsidRPr="006C33C8">
        <w:rPr>
          <w:position w:val="-10"/>
        </w:rPr>
        <w:object w:dxaOrig="420" w:dyaOrig="300">
          <v:shape id="_x0000_i1052" type="#_x0000_t75" style="width:21pt;height:15pt" o:ole="">
            <v:imagedata r:id="rId58" o:title=""/>
          </v:shape>
          <o:OLEObject Type="Embed" ProgID="Equation.DSMT4" ShapeID="_x0000_i1052" DrawAspect="Content" ObjectID="_1554635187" r:id="rId59"/>
        </w:object>
      </w:r>
      <w:r>
        <w:sym w:font="Symbol" w:char="F02D"/>
      </w:r>
      <w:r>
        <w:t xml:space="preserve"> </w:t>
      </w:r>
      <w:r w:rsidR="00AA53C1">
        <w:t>импульсная характеристика</w:t>
      </w:r>
      <w:r>
        <w:t xml:space="preserve">;  </w:t>
      </w:r>
      <w:r w:rsidRPr="006C33C8">
        <w:rPr>
          <w:position w:val="-10"/>
        </w:rPr>
        <w:object w:dxaOrig="420" w:dyaOrig="300">
          <v:shape id="_x0000_i1053" type="#_x0000_t75" style="width:21pt;height:15pt" o:ole="">
            <v:imagedata r:id="rId60" o:title=""/>
          </v:shape>
          <o:OLEObject Type="Embed" ProgID="Equation.DSMT4" ShapeID="_x0000_i1053" DrawAspect="Content" ObjectID="_1554635188" r:id="rId61"/>
        </w:object>
      </w:r>
      <w:r>
        <w:sym w:font="Symbol" w:char="F02D"/>
      </w:r>
      <w:r>
        <w:t xml:space="preserve"> шум. Расчет </w:t>
      </w:r>
      <w:r w:rsidRPr="00E40E39">
        <w:rPr>
          <w:position w:val="-10"/>
        </w:rPr>
        <w:object w:dxaOrig="300" w:dyaOrig="320">
          <v:shape id="_x0000_i1054" type="#_x0000_t75" style="width:15pt;height:15.75pt" o:ole="">
            <v:imagedata r:id="rId54" o:title=""/>
          </v:shape>
          <o:OLEObject Type="Embed" ProgID="Equation.DSMT4" ShapeID="_x0000_i1054" DrawAspect="Content" ObjectID="_1554635189" r:id="rId62"/>
        </w:object>
      </w:r>
      <w:r>
        <w:t xml:space="preserve"> можно произвести на основе имитационного моделирования;</w:t>
      </w:r>
    </w:p>
    <w:p w:rsidR="00135634" w:rsidRPr="001E6443" w:rsidRDefault="001E6443" w:rsidP="005672EB">
      <w:pPr>
        <w:ind w:firstLine="0"/>
      </w:pPr>
      <w:r>
        <w:t xml:space="preserve">Чтобы обнаружитель правильно работал в условиях малого шума </w:t>
      </w:r>
      <w:r w:rsidRPr="001E6443">
        <w:t>[1]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68"/>
        <w:gridCol w:w="1003"/>
      </w:tblGrid>
      <w:tr w:rsidR="00135634" w:rsidTr="00EF60F2">
        <w:trPr>
          <w:trHeight w:val="57"/>
        </w:trPr>
        <w:tc>
          <w:tcPr>
            <w:tcW w:w="8568" w:type="dxa"/>
            <w:vAlign w:val="center"/>
          </w:tcPr>
          <w:p w:rsidR="00135634" w:rsidRPr="003026FF" w:rsidRDefault="001E6443" w:rsidP="00EF60F2">
            <w:pPr>
              <w:jc w:val="center"/>
              <w:rPr>
                <w:position w:val="-14"/>
              </w:rPr>
            </w:pPr>
            <w:r w:rsidRPr="00135634">
              <w:rPr>
                <w:position w:val="-10"/>
                <w:sz w:val="24"/>
              </w:rPr>
              <w:object w:dxaOrig="1020" w:dyaOrig="320">
                <v:shape id="_x0000_i1055" type="#_x0000_t75" style="width:51pt;height:15.75pt" o:ole="">
                  <v:imagedata r:id="rId63" o:title=""/>
                </v:shape>
                <o:OLEObject Type="Embed" ProgID="Equation.DSMT4" ShapeID="_x0000_i1055" DrawAspect="Content" ObjectID="_1554635190" r:id="rId64"/>
              </w:object>
            </w:r>
          </w:p>
        </w:tc>
        <w:tc>
          <w:tcPr>
            <w:tcW w:w="1003" w:type="dxa"/>
            <w:vAlign w:val="center"/>
          </w:tcPr>
          <w:p w:rsidR="00135634" w:rsidRDefault="00135634" w:rsidP="00EF60F2">
            <w:pPr>
              <w:ind w:firstLine="0"/>
              <w:jc w:val="center"/>
            </w:pPr>
            <w:r w:rsidRPr="00DC157A">
              <w:t>(</w:t>
            </w:r>
            <w:r w:rsidR="00283EE0" w:rsidRPr="00DC157A">
              <w:fldChar w:fldCharType="begin"/>
            </w:r>
            <w:r w:rsidRPr="00DC157A">
              <w:instrText xml:space="preserve"> SEQ Форм</w:instrText>
            </w:r>
            <w:r>
              <w:instrText>ула \* ARABIC</w:instrText>
            </w:r>
            <w:r w:rsidRPr="00DC157A">
              <w:instrText xml:space="preserve"> </w:instrText>
            </w:r>
            <w:r w:rsidR="00283EE0" w:rsidRPr="00DC157A">
              <w:fldChar w:fldCharType="separate"/>
            </w:r>
            <w:r>
              <w:rPr>
                <w:noProof/>
              </w:rPr>
              <w:t>5</w:t>
            </w:r>
            <w:r w:rsidR="00283EE0" w:rsidRPr="00DC157A">
              <w:fldChar w:fldCharType="end"/>
            </w:r>
            <w:r w:rsidRPr="00DC157A">
              <w:t>)</w:t>
            </w:r>
          </w:p>
        </w:tc>
      </w:tr>
    </w:tbl>
    <w:p w:rsidR="00030F7A" w:rsidRDefault="00135634" w:rsidP="005672EB">
      <w:pPr>
        <w:ind w:firstLine="0"/>
      </w:pPr>
      <w:r>
        <w:t xml:space="preserve">где </w:t>
      </w:r>
      <w:r w:rsidR="00030F7A" w:rsidRPr="00135634">
        <w:rPr>
          <w:position w:val="-10"/>
        </w:rPr>
        <w:object w:dxaOrig="600" w:dyaOrig="320">
          <v:shape id="_x0000_i1056" type="#_x0000_t75" style="width:30pt;height:15.75pt" o:ole="">
            <v:imagedata r:id="rId65" o:title=""/>
          </v:shape>
          <o:OLEObject Type="Embed" ProgID="Equation.DSMT4" ShapeID="_x0000_i1056" DrawAspect="Content" ObjectID="_1554635191" r:id="rId66"/>
        </w:object>
      </w:r>
      <w:r w:rsidR="00030F7A">
        <w:t xml:space="preserve">  </w:t>
      </w:r>
      <w:r w:rsidR="00030F7A">
        <w:sym w:font="Symbol" w:char="F02D"/>
      </w:r>
      <w:r w:rsidR="00030F7A">
        <w:t xml:space="preserve"> энергия минимального расчетного сигнала;</w:t>
      </w:r>
    </w:p>
    <w:p w:rsidR="0050234C" w:rsidRDefault="005672EB" w:rsidP="005672EB">
      <w:pPr>
        <w:ind w:firstLine="0"/>
      </w:pPr>
      <w:r>
        <w:t>Обнаружитель на основе расчета энергии годится для обнаружения сигнала в условиях «</w:t>
      </w:r>
      <w:r w:rsidR="00FA3E57">
        <w:t>больших</w:t>
      </w:r>
      <w:r>
        <w:t>» шумов.</w:t>
      </w:r>
    </w:p>
    <w:p w:rsidR="00D4593E" w:rsidRDefault="00021821" w:rsidP="00D4593E">
      <w:r>
        <w:t>Второй способ расчета порога:</w:t>
      </w:r>
      <w:r w:rsidR="00AE5B82">
        <w:t xml:space="preserve"> п</w:t>
      </w:r>
      <w:r w:rsidR="008E11AE">
        <w:t xml:space="preserve">орог </w:t>
      </w:r>
      <w:r w:rsidR="00AE5B82">
        <w:t xml:space="preserve">(соответствующий условию минимизации ущерба) </w:t>
      </w:r>
      <w:r w:rsidR="008E11AE">
        <w:t xml:space="preserve">в условиях известного сигнала и </w:t>
      </w:r>
      <w:r w:rsidR="003026FF">
        <w:t xml:space="preserve">белого </w:t>
      </w:r>
      <w:r w:rsidR="008E11AE">
        <w:t>шума определяется соотношением</w:t>
      </w:r>
      <w:r w:rsidR="00AE5B82">
        <w:t xml:space="preserve"> </w:t>
      </w:r>
      <w:r w:rsidR="00F1765E">
        <w:t>[</w:t>
      </w:r>
      <w:r w:rsidR="00F1765E" w:rsidRPr="00F1765E">
        <w:t>1</w:t>
      </w:r>
      <w:r w:rsidR="00AE5B82" w:rsidRPr="00AE5B82">
        <w:t>]</w:t>
      </w:r>
      <w:r w:rsidR="008E11AE">
        <w:t>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68"/>
        <w:gridCol w:w="1003"/>
      </w:tblGrid>
      <w:tr w:rsidR="003026FF" w:rsidTr="00EF60F2">
        <w:trPr>
          <w:trHeight w:val="57"/>
        </w:trPr>
        <w:tc>
          <w:tcPr>
            <w:tcW w:w="8568" w:type="dxa"/>
            <w:vAlign w:val="center"/>
          </w:tcPr>
          <w:p w:rsidR="003026FF" w:rsidRPr="003026FF" w:rsidRDefault="00AD0A1D" w:rsidP="003026FF">
            <w:pPr>
              <w:jc w:val="center"/>
              <w:rPr>
                <w:position w:val="-14"/>
              </w:rPr>
            </w:pPr>
            <w:r w:rsidRPr="007D18AC">
              <w:rPr>
                <w:position w:val="-10"/>
                <w:sz w:val="24"/>
              </w:rPr>
              <w:object w:dxaOrig="2020" w:dyaOrig="320">
                <v:shape id="_x0000_i1057" type="#_x0000_t75" style="width:100.5pt;height:15.75pt" o:ole="">
                  <v:imagedata r:id="rId67" o:title=""/>
                </v:shape>
                <o:OLEObject Type="Embed" ProgID="Equation.DSMT4" ShapeID="_x0000_i1057" DrawAspect="Content" ObjectID="_1554635192" r:id="rId68"/>
              </w:object>
            </w:r>
          </w:p>
        </w:tc>
        <w:tc>
          <w:tcPr>
            <w:tcW w:w="1003" w:type="dxa"/>
            <w:vAlign w:val="center"/>
          </w:tcPr>
          <w:p w:rsidR="003026FF" w:rsidRDefault="00F91100" w:rsidP="00CF1579">
            <w:pPr>
              <w:ind w:hanging="108"/>
              <w:jc w:val="center"/>
            </w:pPr>
            <w:r w:rsidRPr="00DC157A">
              <w:t>(</w:t>
            </w:r>
            <w:r w:rsidR="00283EE0" w:rsidRPr="00DC157A">
              <w:fldChar w:fldCharType="begin"/>
            </w:r>
            <w:r w:rsidRPr="00DC157A">
              <w:instrText xml:space="preserve"> SEQ Форм</w:instrText>
            </w:r>
            <w:r>
              <w:instrText>ула \* ARABIC</w:instrText>
            </w:r>
            <w:r w:rsidRPr="00DC157A">
              <w:instrText xml:space="preserve"> </w:instrText>
            </w:r>
            <w:r w:rsidR="00283EE0" w:rsidRPr="00DC157A">
              <w:fldChar w:fldCharType="separate"/>
            </w:r>
            <w:r w:rsidR="00E7647D">
              <w:rPr>
                <w:noProof/>
              </w:rPr>
              <w:t>3</w:t>
            </w:r>
            <w:r w:rsidR="00283EE0" w:rsidRPr="00DC157A">
              <w:fldChar w:fldCharType="end"/>
            </w:r>
            <w:r w:rsidRPr="00DC157A">
              <w:t>)</w:t>
            </w:r>
          </w:p>
        </w:tc>
      </w:tr>
    </w:tbl>
    <w:p w:rsidR="003026FF" w:rsidRPr="003026FF" w:rsidRDefault="003026FF" w:rsidP="00021821">
      <w:pPr>
        <w:ind w:firstLine="0"/>
      </w:pPr>
      <w:r>
        <w:lastRenderedPageBreak/>
        <w:t xml:space="preserve">где </w:t>
      </w:r>
      <w:r w:rsidRPr="007D18AC">
        <w:rPr>
          <w:position w:val="-10"/>
        </w:rPr>
        <w:object w:dxaOrig="320" w:dyaOrig="320">
          <v:shape id="_x0000_i1058" type="#_x0000_t75" style="width:15.75pt;height:15.75pt" o:ole="">
            <v:imagedata r:id="rId69" o:title=""/>
          </v:shape>
          <o:OLEObject Type="Embed" ProgID="Equation.DSMT4" ShapeID="_x0000_i1058" DrawAspect="Content" ObjectID="_1554635193" r:id="rId70"/>
        </w:object>
      </w:r>
      <w:r>
        <w:t xml:space="preserve"> </w:t>
      </w:r>
      <w:r>
        <w:sym w:font="Symbol" w:char="F02D"/>
      </w:r>
      <w:r>
        <w:t xml:space="preserve"> спектральная плотность  мощности белого шума;</w:t>
      </w:r>
    </w:p>
    <w:p w:rsidR="003026FF" w:rsidRDefault="003026FF" w:rsidP="00021821">
      <w:pPr>
        <w:ind w:firstLine="0"/>
      </w:pPr>
      <w:r w:rsidRPr="007D18AC">
        <w:rPr>
          <w:position w:val="-10"/>
        </w:rPr>
        <w:object w:dxaOrig="300" w:dyaOrig="320">
          <v:shape id="_x0000_i1059" type="#_x0000_t75" style="width:15pt;height:15.75pt" o:ole="">
            <v:imagedata r:id="rId71" o:title=""/>
          </v:shape>
          <o:OLEObject Type="Embed" ProgID="Equation.DSMT4" ShapeID="_x0000_i1059" DrawAspect="Content" ObjectID="_1554635194" r:id="rId72"/>
        </w:object>
      </w:r>
      <w:r>
        <w:t xml:space="preserve"> </w:t>
      </w:r>
      <w:r>
        <w:sym w:font="Symbol" w:char="F02D"/>
      </w:r>
      <w:r>
        <w:t xml:space="preserve"> энергия известного сигнала, который необходимо найти в условиях шума.</w:t>
      </w:r>
    </w:p>
    <w:p w:rsidR="00AB41B0" w:rsidRDefault="00021821" w:rsidP="00021821">
      <w:pPr>
        <w:ind w:firstLine="0"/>
      </w:pPr>
      <w:r>
        <w:t xml:space="preserve">Известно </w:t>
      </w:r>
      <w:r w:rsidRPr="00F1765E">
        <w:t>[2]</w:t>
      </w:r>
      <w:r>
        <w:t xml:space="preserve">, что спектральная плотность мощности она связана с дисперсия шума (если математическое ожидание шума равно нулю) </w:t>
      </w:r>
      <w:r w:rsidRPr="0079628D">
        <w:rPr>
          <w:position w:val="-30"/>
        </w:rPr>
        <w:object w:dxaOrig="980" w:dyaOrig="700">
          <v:shape id="_x0000_i1060" type="#_x0000_t75" style="width:48.75pt;height:35.25pt" o:ole="">
            <v:imagedata r:id="rId73" o:title=""/>
          </v:shape>
          <o:OLEObject Type="Embed" ProgID="Equation.DSMT4" ShapeID="_x0000_i1060" DrawAspect="Content" ObjectID="_1554635195" r:id="rId74"/>
        </w:object>
      </w:r>
      <w:r>
        <w:t xml:space="preserve"> . </w:t>
      </w:r>
      <w:r w:rsidR="0079628D">
        <w:t xml:space="preserve">Для белого шума </w:t>
      </w:r>
      <w:r w:rsidR="0079628D" w:rsidRPr="0079628D">
        <w:rPr>
          <w:position w:val="-10"/>
        </w:rPr>
        <w:object w:dxaOrig="1340" w:dyaOrig="320">
          <v:shape id="_x0000_i1061" type="#_x0000_t75" style="width:66.75pt;height:15.75pt" o:ole="">
            <v:imagedata r:id="rId75" o:title=""/>
          </v:shape>
          <o:OLEObject Type="Embed" ProgID="Equation.DSMT4" ShapeID="_x0000_i1061" DrawAspect="Content" ObjectID="_1554635196" r:id="rId76"/>
        </w:object>
      </w:r>
      <w:r w:rsidR="0079628D">
        <w:t xml:space="preserve">, поэтому </w:t>
      </w:r>
      <w:r w:rsidR="0079628D" w:rsidRPr="0079628D">
        <w:rPr>
          <w:position w:val="-30"/>
        </w:rPr>
        <w:object w:dxaOrig="1100" w:dyaOrig="700">
          <v:shape id="_x0000_i1062" type="#_x0000_t75" style="width:54.75pt;height:35.25pt" o:ole="">
            <v:imagedata r:id="rId77" o:title=""/>
          </v:shape>
          <o:OLEObject Type="Embed" ProgID="Equation.DSMT4" ShapeID="_x0000_i1062" DrawAspect="Content" ObjectID="_1554635197" r:id="rId78"/>
        </w:object>
      </w:r>
      <w:r w:rsidR="0079628D">
        <w:t>. Для дискретного белого шума по теореме Котельникова можно записать</w:t>
      </w:r>
      <w:r w:rsidR="003000CA">
        <w:t xml:space="preserve">  </w:t>
      </w:r>
      <w:r w:rsidR="003000CA" w:rsidRPr="003000CA">
        <w:rPr>
          <w:position w:val="-10"/>
        </w:rPr>
        <w:object w:dxaOrig="1120" w:dyaOrig="320">
          <v:shape id="_x0000_i1063" type="#_x0000_t75" style="width:56.25pt;height:15.75pt" o:ole="">
            <v:imagedata r:id="rId79" o:title=""/>
          </v:shape>
          <o:OLEObject Type="Embed" ProgID="Equation.DSMT4" ShapeID="_x0000_i1063" DrawAspect="Content" ObjectID="_1554635198" r:id="rId80"/>
        </w:object>
      </w:r>
      <w:r w:rsidR="00605F08">
        <w:t>. Таким образом</w:t>
      </w:r>
      <w:r w:rsidR="000F212C">
        <w:t>,</w:t>
      </w:r>
      <w:r w:rsidR="00605F08">
        <w:t xml:space="preserve"> для </w:t>
      </w:r>
      <w:r w:rsidR="00761C50">
        <w:t xml:space="preserve">дискретного </w:t>
      </w:r>
      <w:r w:rsidR="00605F08">
        <w:t xml:space="preserve">белого шума </w:t>
      </w:r>
      <w:r w:rsidRPr="003000CA">
        <w:rPr>
          <w:position w:val="-10"/>
        </w:rPr>
        <w:object w:dxaOrig="1280" w:dyaOrig="320">
          <v:shape id="_x0000_i1064" type="#_x0000_t75" style="width:63.75pt;height:15.75pt" o:ole="">
            <v:imagedata r:id="rId81" o:title=""/>
          </v:shape>
          <o:OLEObject Type="Embed" ProgID="Equation.DSMT4" ShapeID="_x0000_i1064" DrawAspect="Content" ObjectID="_1554635199" r:id="rId82"/>
        </w:object>
      </w:r>
      <w:r>
        <w:t xml:space="preserve">, </w:t>
      </w:r>
      <w:r w:rsidR="000F212C">
        <w:t xml:space="preserve">где </w:t>
      </w:r>
      <w:r w:rsidR="000F212C" w:rsidRPr="007D18AC">
        <w:rPr>
          <w:position w:val="-6"/>
        </w:rPr>
        <w:object w:dxaOrig="279" w:dyaOrig="260">
          <v:shape id="_x0000_i1065" type="#_x0000_t75" style="width:14.25pt;height:12.75pt" o:ole="">
            <v:imagedata r:id="rId83" o:title=""/>
          </v:shape>
          <o:OLEObject Type="Embed" ProgID="Equation.DSMT4" ShapeID="_x0000_i1065" DrawAspect="Content" ObjectID="_1554635200" r:id="rId84"/>
        </w:object>
      </w:r>
      <w:r w:rsidR="000F212C">
        <w:sym w:font="Symbol" w:char="F02D"/>
      </w:r>
      <w:r w:rsidR="000F212C">
        <w:t xml:space="preserve"> период дискретизации.</w:t>
      </w:r>
    </w:p>
    <w:p w:rsidR="006C33C8" w:rsidRDefault="006C33C8" w:rsidP="006C33C8">
      <w:r>
        <w:t xml:space="preserve">Зная порог срабатывания и </w:t>
      </w:r>
      <w:r w:rsidR="000C1CD4">
        <w:t>расчетную</w:t>
      </w:r>
      <w:r w:rsidR="00414ED8">
        <w:t xml:space="preserve"> (ожидаемую)</w:t>
      </w:r>
      <w:r w:rsidR="000C1CD4">
        <w:t xml:space="preserve"> </w:t>
      </w:r>
      <w:r>
        <w:t>дисперсию шума можно найти вероятности ложно и правильно срабатывания устройства обнаружения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68"/>
        <w:gridCol w:w="1003"/>
      </w:tblGrid>
      <w:tr w:rsidR="006C33C8" w:rsidTr="00EF60F2">
        <w:trPr>
          <w:trHeight w:val="57"/>
        </w:trPr>
        <w:tc>
          <w:tcPr>
            <w:tcW w:w="8568" w:type="dxa"/>
            <w:vAlign w:val="center"/>
          </w:tcPr>
          <w:p w:rsidR="006C33C8" w:rsidRPr="003026FF" w:rsidRDefault="00484347" w:rsidP="00EF60F2">
            <w:pPr>
              <w:jc w:val="center"/>
              <w:rPr>
                <w:position w:val="-14"/>
              </w:rPr>
            </w:pPr>
            <w:r w:rsidRPr="00411BA1">
              <w:rPr>
                <w:position w:val="-72"/>
                <w:sz w:val="24"/>
              </w:rPr>
              <w:object w:dxaOrig="2299" w:dyaOrig="1560">
                <v:shape id="_x0000_i1066" type="#_x0000_t75" style="width:115.5pt;height:78pt" o:ole="">
                  <v:imagedata r:id="rId85" o:title=""/>
                </v:shape>
                <o:OLEObject Type="Embed" ProgID="Equation.DSMT4" ShapeID="_x0000_i1066" DrawAspect="Content" ObjectID="_1554635201" r:id="rId86"/>
              </w:object>
            </w:r>
          </w:p>
        </w:tc>
        <w:tc>
          <w:tcPr>
            <w:tcW w:w="1003" w:type="dxa"/>
            <w:vAlign w:val="center"/>
          </w:tcPr>
          <w:p w:rsidR="006C33C8" w:rsidRDefault="00F91100" w:rsidP="00CF1579">
            <w:pPr>
              <w:ind w:firstLine="0"/>
              <w:jc w:val="center"/>
            </w:pPr>
            <w:r w:rsidRPr="00DC157A">
              <w:t>(</w:t>
            </w:r>
            <w:r w:rsidR="00283EE0" w:rsidRPr="00DC157A">
              <w:fldChar w:fldCharType="begin"/>
            </w:r>
            <w:r w:rsidRPr="00DC157A">
              <w:instrText xml:space="preserve"> SEQ Форм</w:instrText>
            </w:r>
            <w:r>
              <w:instrText>ула \* ARABIC</w:instrText>
            </w:r>
            <w:r w:rsidRPr="00DC157A">
              <w:instrText xml:space="preserve"> </w:instrText>
            </w:r>
            <w:r w:rsidR="00283EE0" w:rsidRPr="00DC157A">
              <w:fldChar w:fldCharType="separate"/>
            </w:r>
            <w:r w:rsidR="00E7647D">
              <w:rPr>
                <w:noProof/>
              </w:rPr>
              <w:t>6</w:t>
            </w:r>
            <w:r w:rsidR="00283EE0" w:rsidRPr="00DC157A">
              <w:fldChar w:fldCharType="end"/>
            </w:r>
            <w:r w:rsidRPr="00DC157A">
              <w:t>)</w:t>
            </w:r>
          </w:p>
        </w:tc>
      </w:tr>
    </w:tbl>
    <w:p w:rsidR="00CD7952" w:rsidRPr="00CD7952" w:rsidRDefault="006C33C8" w:rsidP="008718E1">
      <w:pPr>
        <w:ind w:firstLine="0"/>
      </w:pPr>
      <w:r>
        <w:t>где</w:t>
      </w:r>
      <w:r w:rsidR="00CD7952">
        <w:t xml:space="preserve"> </w:t>
      </w:r>
      <w:r>
        <w:t xml:space="preserve"> </w:t>
      </w:r>
      <w:r w:rsidR="00CD7952" w:rsidRPr="00CD7952">
        <w:rPr>
          <w:position w:val="-30"/>
        </w:rPr>
        <w:object w:dxaOrig="1860" w:dyaOrig="700">
          <v:shape id="_x0000_i1067" type="#_x0000_t75" style="width:93pt;height:35.25pt" o:ole="">
            <v:imagedata r:id="rId87" o:title=""/>
          </v:shape>
          <o:OLEObject Type="Embed" ProgID="Equation.DSMT4" ShapeID="_x0000_i1067" DrawAspect="Content" ObjectID="_1554635202" r:id="rId88"/>
        </w:object>
      </w:r>
      <w:r w:rsidR="00CD7952">
        <w:t xml:space="preserve"> </w:t>
      </w:r>
      <w:r w:rsidR="00CD7952">
        <w:sym w:font="Symbol" w:char="F02D"/>
      </w:r>
      <w:r w:rsidR="00CD7952">
        <w:t xml:space="preserve"> функция ошибок;</w:t>
      </w:r>
    </w:p>
    <w:p w:rsidR="00C04DE6" w:rsidRDefault="00484347" w:rsidP="008718E1">
      <w:pPr>
        <w:ind w:firstLine="0"/>
      </w:pPr>
      <w:r w:rsidRPr="00C04DE6">
        <w:rPr>
          <w:position w:val="-4"/>
        </w:rPr>
        <w:object w:dxaOrig="180" w:dyaOrig="180">
          <v:shape id="_x0000_i1068" type="#_x0000_t75" style="width:9pt;height:9pt" o:ole="">
            <v:imagedata r:id="rId89" o:title=""/>
          </v:shape>
          <o:OLEObject Type="Embed" ProgID="Equation.DSMT4" ShapeID="_x0000_i1068" DrawAspect="Content" ObjectID="_1554635203" r:id="rId90"/>
        </w:object>
      </w:r>
      <w:r w:rsidR="00C04DE6">
        <w:t xml:space="preserve"> </w:t>
      </w:r>
      <w:r w:rsidR="00C04DE6">
        <w:sym w:font="Symbol" w:char="F02D"/>
      </w:r>
      <w:r>
        <w:t xml:space="preserve"> уровень замеряемой корреляции</w:t>
      </w:r>
      <w:r w:rsidR="00C04DE6">
        <w:t>.</w:t>
      </w:r>
    </w:p>
    <w:p w:rsidR="003B6170" w:rsidRPr="003B6170" w:rsidRDefault="003B6170" w:rsidP="003B6170">
      <w:pPr>
        <w:pStyle w:val="2"/>
      </w:pPr>
      <w:r>
        <w:t>Обнаружитель на основе расчёта коэффициента эксцесса</w:t>
      </w:r>
    </w:p>
    <w:p w:rsidR="00E51488" w:rsidRDefault="001C0FD8">
      <w:r>
        <w:t xml:space="preserve">Согласно центральной </w:t>
      </w:r>
      <w:r w:rsidR="0031772B">
        <w:t xml:space="preserve">предельной </w:t>
      </w:r>
      <w:r>
        <w:t>теореме</w:t>
      </w:r>
      <w:r w:rsidR="0031772B" w:rsidRPr="0031772B">
        <w:t xml:space="preserve"> [2]</w:t>
      </w:r>
      <w:r>
        <w:t xml:space="preserve"> шум в измерительных цепях  электроэнергетических систем является центральным гаусовским. Поэтому в условиях отсутствия сигнала коэффициент эксцесса </w:t>
      </w:r>
      <w:r w:rsidR="009148FD">
        <w:t xml:space="preserve">шума </w:t>
      </w:r>
      <w:r>
        <w:t>равен нулю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68"/>
        <w:gridCol w:w="1003"/>
      </w:tblGrid>
      <w:tr w:rsidR="001C0FD8" w:rsidTr="00EF60F2">
        <w:trPr>
          <w:trHeight w:val="57"/>
        </w:trPr>
        <w:tc>
          <w:tcPr>
            <w:tcW w:w="8568" w:type="dxa"/>
            <w:vAlign w:val="center"/>
          </w:tcPr>
          <w:p w:rsidR="001C0FD8" w:rsidRPr="003026FF" w:rsidRDefault="001C0FD8" w:rsidP="00EF60F2">
            <w:pPr>
              <w:jc w:val="center"/>
              <w:rPr>
                <w:position w:val="-14"/>
              </w:rPr>
            </w:pPr>
            <w:r w:rsidRPr="001C0FD8">
              <w:rPr>
                <w:position w:val="-24"/>
                <w:sz w:val="24"/>
              </w:rPr>
              <w:object w:dxaOrig="2280" w:dyaOrig="639">
                <v:shape id="_x0000_i1069" type="#_x0000_t75" style="width:114pt;height:32.25pt" o:ole="">
                  <v:imagedata r:id="rId91" o:title=""/>
                </v:shape>
                <o:OLEObject Type="Embed" ProgID="Equation.DSMT4" ShapeID="_x0000_i1069" DrawAspect="Content" ObjectID="_1554635204" r:id="rId92"/>
              </w:object>
            </w:r>
          </w:p>
        </w:tc>
        <w:tc>
          <w:tcPr>
            <w:tcW w:w="1003" w:type="dxa"/>
            <w:vAlign w:val="center"/>
          </w:tcPr>
          <w:p w:rsidR="001C0FD8" w:rsidRDefault="00F91100" w:rsidP="00CF1579">
            <w:pPr>
              <w:ind w:firstLine="0"/>
              <w:jc w:val="center"/>
            </w:pPr>
            <w:r w:rsidRPr="00DC157A">
              <w:t>(</w:t>
            </w:r>
            <w:r w:rsidR="00283EE0" w:rsidRPr="00DC157A">
              <w:fldChar w:fldCharType="begin"/>
            </w:r>
            <w:r w:rsidRPr="00DC157A">
              <w:instrText xml:space="preserve"> SEQ Форм</w:instrText>
            </w:r>
            <w:r>
              <w:instrText>ула \* ARABIC</w:instrText>
            </w:r>
            <w:r w:rsidRPr="00DC157A">
              <w:instrText xml:space="preserve"> </w:instrText>
            </w:r>
            <w:r w:rsidR="00283EE0" w:rsidRPr="00DC157A">
              <w:fldChar w:fldCharType="separate"/>
            </w:r>
            <w:r w:rsidR="00E7647D">
              <w:rPr>
                <w:noProof/>
              </w:rPr>
              <w:t>8</w:t>
            </w:r>
            <w:r w:rsidR="00283EE0" w:rsidRPr="00DC157A">
              <w:fldChar w:fldCharType="end"/>
            </w:r>
            <w:r w:rsidRPr="00DC157A">
              <w:t>)</w:t>
            </w:r>
          </w:p>
        </w:tc>
      </w:tr>
    </w:tbl>
    <w:p w:rsidR="00DE4D98" w:rsidRPr="00DE4D98" w:rsidRDefault="001C0FD8" w:rsidP="006C5531">
      <w:pPr>
        <w:ind w:firstLine="0"/>
      </w:pPr>
      <w:r>
        <w:t xml:space="preserve">где </w:t>
      </w:r>
      <w:r w:rsidR="00DE4D98" w:rsidRPr="00DE4D98">
        <w:rPr>
          <w:i/>
          <w:lang w:val="en-US"/>
        </w:rPr>
        <w:t>e</w:t>
      </w:r>
      <w:r w:rsidR="00DE4D98">
        <w:rPr>
          <w:lang w:val="en-US"/>
        </w:rPr>
        <w:t xml:space="preserve"> </w:t>
      </w:r>
      <w:r w:rsidR="00DE4D98">
        <w:rPr>
          <w:lang w:val="en-US"/>
        </w:rPr>
        <w:sym w:font="Symbol" w:char="F02D"/>
      </w:r>
      <w:r w:rsidR="00DE4D98">
        <w:rPr>
          <w:lang w:val="en-US"/>
        </w:rPr>
        <w:t xml:space="preserve"> </w:t>
      </w:r>
      <w:r w:rsidR="00DE4D98">
        <w:t>коэффициент эксцесса;</w:t>
      </w:r>
    </w:p>
    <w:p w:rsidR="001C0FD8" w:rsidRDefault="001C0FD8" w:rsidP="006C5531">
      <w:pPr>
        <w:ind w:firstLine="0"/>
        <w:rPr>
          <w:lang w:val="en-US"/>
        </w:rPr>
      </w:pPr>
      <w:r w:rsidRPr="001C0FD8">
        <w:rPr>
          <w:position w:val="-10"/>
        </w:rPr>
        <w:object w:dxaOrig="620" w:dyaOrig="300">
          <v:shape id="_x0000_i1070" type="#_x0000_t75" style="width:30.75pt;height:15pt" o:ole="">
            <v:imagedata r:id="rId93" o:title=""/>
          </v:shape>
          <o:OLEObject Type="Embed" ProgID="Equation.DSMT4" ShapeID="_x0000_i1070" DrawAspect="Content" ObjectID="_1554635205" r:id="rId94"/>
        </w:object>
      </w:r>
      <w:r w:rsidR="00DE4D98">
        <w:sym w:font="Symbol" w:char="F02D"/>
      </w:r>
      <w:r w:rsidR="00DE4D98">
        <w:t xml:space="preserve"> математическое ожидание.</w:t>
      </w:r>
    </w:p>
    <w:p w:rsidR="0015567F" w:rsidRDefault="0015567F" w:rsidP="006C5531">
      <w:pPr>
        <w:ind w:firstLine="0"/>
      </w:pPr>
      <w:r>
        <w:t>Несмещенная оценка коэффициента эксцесса по статистическим данным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68"/>
        <w:gridCol w:w="1003"/>
      </w:tblGrid>
      <w:tr w:rsidR="0015567F" w:rsidTr="00EF60F2">
        <w:trPr>
          <w:trHeight w:val="57"/>
        </w:trPr>
        <w:tc>
          <w:tcPr>
            <w:tcW w:w="8568" w:type="dxa"/>
            <w:vAlign w:val="center"/>
          </w:tcPr>
          <w:p w:rsidR="0015567F" w:rsidRPr="003026FF" w:rsidRDefault="0015567F" w:rsidP="00EF60F2">
            <w:pPr>
              <w:jc w:val="center"/>
              <w:rPr>
                <w:position w:val="-14"/>
              </w:rPr>
            </w:pPr>
            <w:r w:rsidRPr="0015567F">
              <w:rPr>
                <w:position w:val="-28"/>
                <w:sz w:val="24"/>
              </w:rPr>
              <w:object w:dxaOrig="3080" w:dyaOrig="680">
                <v:shape id="_x0000_i1071" type="#_x0000_t75" style="width:153.75pt;height:34.5pt" o:ole="">
                  <v:imagedata r:id="rId95" o:title=""/>
                </v:shape>
                <o:OLEObject Type="Embed" ProgID="Equation.DSMT4" ShapeID="_x0000_i1071" DrawAspect="Content" ObjectID="_1554635206" r:id="rId96"/>
              </w:object>
            </w:r>
          </w:p>
        </w:tc>
        <w:tc>
          <w:tcPr>
            <w:tcW w:w="1003" w:type="dxa"/>
            <w:vAlign w:val="center"/>
          </w:tcPr>
          <w:p w:rsidR="0015567F" w:rsidRDefault="0015567F" w:rsidP="00EF60F2">
            <w:pPr>
              <w:ind w:firstLine="0"/>
              <w:jc w:val="center"/>
            </w:pPr>
            <w:r w:rsidRPr="00DC157A">
              <w:t>(</w:t>
            </w:r>
            <w:r w:rsidR="00283EE0" w:rsidRPr="00DC157A">
              <w:fldChar w:fldCharType="begin"/>
            </w:r>
            <w:r w:rsidRPr="00DC157A">
              <w:instrText xml:space="preserve"> SEQ Форм</w:instrText>
            </w:r>
            <w:r>
              <w:instrText>ула \* ARABIC</w:instrText>
            </w:r>
            <w:r w:rsidRPr="00DC157A">
              <w:instrText xml:space="preserve"> </w:instrText>
            </w:r>
            <w:r w:rsidR="00283EE0" w:rsidRPr="00DC157A">
              <w:fldChar w:fldCharType="separate"/>
            </w:r>
            <w:r>
              <w:rPr>
                <w:noProof/>
              </w:rPr>
              <w:t>8</w:t>
            </w:r>
            <w:r w:rsidR="00283EE0" w:rsidRPr="00DC157A">
              <w:fldChar w:fldCharType="end"/>
            </w:r>
            <w:r w:rsidRPr="00DC157A">
              <w:t>)</w:t>
            </w:r>
          </w:p>
        </w:tc>
      </w:tr>
    </w:tbl>
    <w:p w:rsidR="0015567F" w:rsidRDefault="0015567F" w:rsidP="006C5531">
      <w:pPr>
        <w:ind w:firstLine="0"/>
      </w:pPr>
      <w:r>
        <w:t xml:space="preserve">где </w:t>
      </w:r>
      <w:r w:rsidRPr="0015567F">
        <w:rPr>
          <w:position w:val="-28"/>
        </w:rPr>
        <w:object w:dxaOrig="1920" w:dyaOrig="639">
          <v:shape id="_x0000_i1072" type="#_x0000_t75" style="width:96pt;height:32.25pt" o:ole="">
            <v:imagedata r:id="rId97" o:title=""/>
          </v:shape>
          <o:OLEObject Type="Embed" ProgID="Equation.DSMT4" ShapeID="_x0000_i1072" DrawAspect="Content" ObjectID="_1554635207" r:id="rId98"/>
        </w:object>
      </w:r>
      <w:r>
        <w:t xml:space="preserve"> </w:t>
      </w:r>
      <w:r>
        <w:sym w:font="Symbol" w:char="F02D"/>
      </w:r>
      <w:r>
        <w:t xml:space="preserve"> выборочная (смещенная) оценка четвертого центрального момента;</w:t>
      </w:r>
    </w:p>
    <w:p w:rsidR="0015567F" w:rsidRDefault="0015567F" w:rsidP="006C5531">
      <w:pPr>
        <w:ind w:firstLine="0"/>
      </w:pPr>
      <w:r w:rsidRPr="0015567F">
        <w:rPr>
          <w:position w:val="-28"/>
        </w:rPr>
        <w:object w:dxaOrig="1780" w:dyaOrig="639">
          <v:shape id="_x0000_i1073" type="#_x0000_t75" style="width:89.25pt;height:32.25pt" o:ole="">
            <v:imagedata r:id="rId99" o:title=""/>
          </v:shape>
          <o:OLEObject Type="Embed" ProgID="Equation.DSMT4" ShapeID="_x0000_i1073" DrawAspect="Content" ObjectID="_1554635208" r:id="rId100"/>
        </w:object>
      </w:r>
      <w:r>
        <w:t xml:space="preserve"> </w:t>
      </w:r>
      <w:r>
        <w:sym w:font="Symbol" w:char="F02D"/>
      </w:r>
      <w:r>
        <w:t xml:space="preserve"> выборочная (смещенная) оценка дисперсии.</w:t>
      </w:r>
    </w:p>
    <w:p w:rsidR="006C5531" w:rsidRDefault="006C5531" w:rsidP="006C5531">
      <w:pPr>
        <w:ind w:firstLine="0"/>
      </w:pPr>
      <w:r>
        <w:lastRenderedPageBreak/>
        <w:t>При расчете в окне данных</w:t>
      </w:r>
      <w:r w:rsidR="00F607E1">
        <w:t xml:space="preserve"> можно</w:t>
      </w:r>
      <w:r>
        <w:t xml:space="preserve"> удобно пользоваться выражением</w:t>
      </w:r>
      <w:r w:rsidR="00444B68">
        <w:t>,</w:t>
      </w:r>
      <w:r>
        <w:t xml:space="preserve"> полученным на основе связи начального и центрального момента четвертого порядка</w:t>
      </w:r>
      <w:r w:rsidR="00F607E1">
        <w:t xml:space="preserve"> (статистические начальные моменты всегда не смещенные)</w:t>
      </w:r>
      <w:r>
        <w:t>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68"/>
        <w:gridCol w:w="1003"/>
      </w:tblGrid>
      <w:tr w:rsidR="006C5531" w:rsidTr="00EF60F2">
        <w:trPr>
          <w:trHeight w:val="57"/>
        </w:trPr>
        <w:tc>
          <w:tcPr>
            <w:tcW w:w="8568" w:type="dxa"/>
            <w:vAlign w:val="center"/>
          </w:tcPr>
          <w:p w:rsidR="006C5531" w:rsidRPr="003026FF" w:rsidRDefault="006C5531" w:rsidP="00EF60F2">
            <w:pPr>
              <w:jc w:val="center"/>
              <w:rPr>
                <w:position w:val="-14"/>
              </w:rPr>
            </w:pPr>
            <w:r w:rsidRPr="001C0FD8">
              <w:rPr>
                <w:position w:val="-24"/>
                <w:sz w:val="24"/>
              </w:rPr>
              <w:object w:dxaOrig="5679" w:dyaOrig="639">
                <v:shape id="_x0000_i1074" type="#_x0000_t75" style="width:284.25pt;height:32.25pt" o:ole="">
                  <v:imagedata r:id="rId101" o:title=""/>
                </v:shape>
                <o:OLEObject Type="Embed" ProgID="Equation.DSMT4" ShapeID="_x0000_i1074" DrawAspect="Content" ObjectID="_1554635209" r:id="rId102"/>
              </w:object>
            </w:r>
          </w:p>
        </w:tc>
        <w:tc>
          <w:tcPr>
            <w:tcW w:w="1003" w:type="dxa"/>
            <w:vAlign w:val="center"/>
          </w:tcPr>
          <w:p w:rsidR="006C5531" w:rsidRDefault="006C5531" w:rsidP="00EF60F2">
            <w:pPr>
              <w:ind w:firstLine="0"/>
              <w:jc w:val="center"/>
            </w:pPr>
            <w:r w:rsidRPr="00DC157A">
              <w:t>(</w:t>
            </w:r>
            <w:r w:rsidR="00283EE0" w:rsidRPr="00DC157A">
              <w:fldChar w:fldCharType="begin"/>
            </w:r>
            <w:r w:rsidRPr="00DC157A">
              <w:instrText xml:space="preserve"> SEQ Форм</w:instrText>
            </w:r>
            <w:r>
              <w:instrText>ула \* ARABIC</w:instrText>
            </w:r>
            <w:r w:rsidRPr="00DC157A">
              <w:instrText xml:space="preserve"> </w:instrText>
            </w:r>
            <w:r w:rsidR="00283EE0" w:rsidRPr="00DC157A">
              <w:fldChar w:fldCharType="separate"/>
            </w:r>
            <w:r w:rsidR="00E7647D">
              <w:rPr>
                <w:noProof/>
              </w:rPr>
              <w:t>9</w:t>
            </w:r>
            <w:r w:rsidR="00283EE0" w:rsidRPr="00DC157A">
              <w:fldChar w:fldCharType="end"/>
            </w:r>
            <w:r w:rsidRPr="00DC157A">
              <w:t>)</w:t>
            </w:r>
          </w:p>
        </w:tc>
      </w:tr>
    </w:tbl>
    <w:p w:rsidR="003E1E64" w:rsidRDefault="004B275B">
      <w:r>
        <w:t xml:space="preserve">Чтобы выбрать порог </w:t>
      </w:r>
      <w:r w:rsidRPr="005F1331">
        <w:rPr>
          <w:i/>
          <w:lang w:val="en-US"/>
        </w:rPr>
        <w:t>e</w:t>
      </w:r>
      <w:r w:rsidRPr="006B19F1">
        <w:rPr>
          <w:sz w:val="16"/>
          <w:szCs w:val="16"/>
          <w:vertAlign w:val="subscript"/>
        </w:rPr>
        <w:t>0</w:t>
      </w:r>
      <w:r>
        <w:t xml:space="preserve"> посчитаем коэффициент эксцесса для множества реализаций </w:t>
      </w:r>
      <w:r w:rsidR="00B66DDD">
        <w:t xml:space="preserve">шума и найдем по выборке </w:t>
      </w:r>
      <w:r w:rsidR="00A47E6C" w:rsidRPr="00A47E6C">
        <w:t>{</w:t>
      </w:r>
      <w:r w:rsidR="00B66DDD" w:rsidRPr="00B66DDD">
        <w:rPr>
          <w:i/>
          <w:lang w:val="en-US"/>
        </w:rPr>
        <w:t>e</w:t>
      </w:r>
      <w:r w:rsidR="00A47E6C" w:rsidRPr="00A47E6C">
        <w:t>}</w:t>
      </w:r>
      <w:r>
        <w:t xml:space="preserve"> </w:t>
      </w:r>
      <w:r w:rsidR="00EB55D2">
        <w:t>среднеквадратическое отклонение</w:t>
      </w:r>
      <w:r w:rsidR="006C33C8">
        <w:t xml:space="preserve">. Для возможности сравнения обнаружителей </w:t>
      </w:r>
      <w:r w:rsidR="006C33C8" w:rsidRPr="00DE4D98">
        <w:rPr>
          <w:i/>
          <w:lang w:val="en-US"/>
        </w:rPr>
        <w:t>e</w:t>
      </w:r>
      <w:r w:rsidR="006C33C8">
        <w:rPr>
          <w:vertAlign w:val="subscript"/>
        </w:rPr>
        <w:t>0</w:t>
      </w:r>
      <w:r w:rsidR="006C33C8">
        <w:t xml:space="preserve"> подберем так, чтобы вероятность ложного срабатывания</w:t>
      </w:r>
      <w:r w:rsidR="00601CC4">
        <w:t xml:space="preserve"> </w:t>
      </w:r>
      <w:r w:rsidR="00601CC4" w:rsidRPr="00601CC4">
        <w:rPr>
          <w:i/>
          <w:lang w:val="en-US"/>
        </w:rPr>
        <w:t>F</w:t>
      </w:r>
      <w:r w:rsidR="006C33C8">
        <w:t xml:space="preserve"> была такой же</w:t>
      </w:r>
      <w:r w:rsidR="00A47E6C" w:rsidRPr="00A47E6C">
        <w:t>,</w:t>
      </w:r>
      <w:r w:rsidR="006C33C8">
        <w:t xml:space="preserve"> как и у </w:t>
      </w:r>
      <w:r w:rsidR="00A47E6C">
        <w:t>сравниваемого</w:t>
      </w:r>
      <w:r w:rsidR="006C33C8">
        <w:t xml:space="preserve"> обнаружителя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68"/>
        <w:gridCol w:w="1003"/>
      </w:tblGrid>
      <w:tr w:rsidR="006C33C8" w:rsidTr="00EF60F2">
        <w:trPr>
          <w:trHeight w:val="57"/>
        </w:trPr>
        <w:tc>
          <w:tcPr>
            <w:tcW w:w="8568" w:type="dxa"/>
            <w:vAlign w:val="center"/>
          </w:tcPr>
          <w:p w:rsidR="006C33C8" w:rsidRPr="003026FF" w:rsidRDefault="00EB55D2" w:rsidP="00EF60F2">
            <w:pPr>
              <w:jc w:val="center"/>
              <w:rPr>
                <w:position w:val="-14"/>
              </w:rPr>
            </w:pPr>
            <w:r w:rsidRPr="00EB55D2">
              <w:rPr>
                <w:position w:val="-10"/>
                <w:sz w:val="24"/>
              </w:rPr>
              <w:object w:dxaOrig="2140" w:dyaOrig="380">
                <v:shape id="_x0000_i1075" type="#_x0000_t75" style="width:107.25pt;height:18.75pt" o:ole="">
                  <v:imagedata r:id="rId103" o:title=""/>
                </v:shape>
                <o:OLEObject Type="Embed" ProgID="Equation.DSMT4" ShapeID="_x0000_i1075" DrawAspect="Content" ObjectID="_1554635210" r:id="rId104"/>
              </w:object>
            </w:r>
          </w:p>
        </w:tc>
        <w:tc>
          <w:tcPr>
            <w:tcW w:w="1003" w:type="dxa"/>
            <w:vAlign w:val="center"/>
          </w:tcPr>
          <w:p w:rsidR="006C33C8" w:rsidRDefault="00F91100" w:rsidP="00CF1579">
            <w:pPr>
              <w:ind w:firstLine="0"/>
              <w:jc w:val="center"/>
            </w:pPr>
            <w:r w:rsidRPr="00DC157A">
              <w:t>(</w:t>
            </w:r>
            <w:r w:rsidR="00283EE0" w:rsidRPr="00DC157A">
              <w:fldChar w:fldCharType="begin"/>
            </w:r>
            <w:r w:rsidRPr="00DC157A">
              <w:instrText xml:space="preserve"> SEQ Форм</w:instrText>
            </w:r>
            <w:r>
              <w:instrText>ула \* ARABIC</w:instrText>
            </w:r>
            <w:r w:rsidRPr="00DC157A">
              <w:instrText xml:space="preserve"> </w:instrText>
            </w:r>
            <w:r w:rsidR="00283EE0" w:rsidRPr="00DC157A">
              <w:fldChar w:fldCharType="separate"/>
            </w:r>
            <w:r w:rsidR="00E7647D">
              <w:rPr>
                <w:noProof/>
              </w:rPr>
              <w:t>10</w:t>
            </w:r>
            <w:r w:rsidR="00283EE0" w:rsidRPr="00DC157A">
              <w:fldChar w:fldCharType="end"/>
            </w:r>
            <w:r w:rsidRPr="00DC157A">
              <w:t>)</w:t>
            </w:r>
          </w:p>
        </w:tc>
      </w:tr>
    </w:tbl>
    <w:p w:rsidR="006C33C8" w:rsidRDefault="00EB55D2" w:rsidP="0089109D">
      <w:pPr>
        <w:ind w:firstLine="0"/>
      </w:pPr>
      <w:r>
        <w:t xml:space="preserve">где </w:t>
      </w:r>
      <w:r w:rsidR="00C07461" w:rsidRPr="00EB55D2">
        <w:rPr>
          <w:position w:val="-10"/>
        </w:rPr>
        <w:object w:dxaOrig="279" w:dyaOrig="320">
          <v:shape id="_x0000_i1076" type="#_x0000_t75" style="width:14.25pt;height:15.75pt" o:ole="">
            <v:imagedata r:id="rId105" o:title=""/>
          </v:shape>
          <o:OLEObject Type="Embed" ProgID="Equation.DSMT4" ShapeID="_x0000_i1076" DrawAspect="Content" ObjectID="_1554635211" r:id="rId106"/>
        </w:object>
      </w:r>
      <w:r>
        <w:t xml:space="preserve"> </w:t>
      </w:r>
      <w:r>
        <w:sym w:font="Symbol" w:char="F02D"/>
      </w:r>
      <w:r>
        <w:t xml:space="preserve"> среднеквадратическое отклонение выборки </w:t>
      </w:r>
      <w:r w:rsidR="00866C73" w:rsidRPr="00866C73">
        <w:t>{</w:t>
      </w:r>
      <w:r w:rsidRPr="00B66DDD">
        <w:rPr>
          <w:i/>
          <w:lang w:val="en-US"/>
        </w:rPr>
        <w:t>e</w:t>
      </w:r>
      <w:r w:rsidR="00866C73" w:rsidRPr="00866C73">
        <w:t>}</w:t>
      </w:r>
      <w:r>
        <w:t>.</w:t>
      </w:r>
    </w:p>
    <w:p w:rsidR="0090778B" w:rsidRPr="001F6987" w:rsidRDefault="004E2095">
      <w:r>
        <w:t xml:space="preserve">Таким образом, наиболее оптимальным обнаружителем будет тот, который соответствует меньшему ущербу по условию </w:t>
      </w:r>
      <w:r w:rsidRPr="00D4593E">
        <w:rPr>
          <w:position w:val="-10"/>
        </w:rPr>
        <w:object w:dxaOrig="1420" w:dyaOrig="320">
          <v:shape id="_x0000_i1077" type="#_x0000_t75" style="width:71.25pt;height:16.5pt" o:ole="">
            <v:imagedata r:id="rId6" o:title=""/>
          </v:shape>
          <o:OLEObject Type="Embed" ProgID="Equation.DSMT4" ShapeID="_x0000_i1077" DrawAspect="Content" ObjectID="_1554635212" r:id="rId107"/>
        </w:object>
      </w:r>
      <w:r>
        <w:t>, т.е. тот обнаружитель</w:t>
      </w:r>
      <w:r w:rsidR="00CB52B7">
        <w:t>,</w:t>
      </w:r>
      <w:r>
        <w:t xml:space="preserve"> который имеет большую</w:t>
      </w:r>
      <w:r w:rsidRPr="004E2095">
        <w:t xml:space="preserve"> </w:t>
      </w:r>
      <w:r>
        <w:t>вероятность правильного обнаружения</w:t>
      </w:r>
      <w:r w:rsidR="005025EF">
        <w:t xml:space="preserve"> </w:t>
      </w:r>
      <w:r w:rsidR="005025EF" w:rsidRPr="005025EF">
        <w:rPr>
          <w:i/>
          <w:lang w:val="en-US"/>
        </w:rPr>
        <w:t>P</w:t>
      </w:r>
      <w:r w:rsidR="001F6987" w:rsidRPr="001F6987">
        <w:t xml:space="preserve"> </w:t>
      </w:r>
      <w:r w:rsidR="001F6987">
        <w:t xml:space="preserve">при одинаковом </w:t>
      </w:r>
      <w:r w:rsidR="001F6987" w:rsidRPr="001F6987">
        <w:rPr>
          <w:i/>
          <w:lang w:val="en-US"/>
        </w:rPr>
        <w:t>F</w:t>
      </w:r>
      <w:r w:rsidR="001F6987" w:rsidRPr="001F6987">
        <w:t xml:space="preserve"> (</w:t>
      </w:r>
      <w:r w:rsidR="001F6987" w:rsidRPr="00D4593E">
        <w:rPr>
          <w:position w:val="-10"/>
        </w:rPr>
        <w:object w:dxaOrig="220" w:dyaOrig="320">
          <v:shape id="_x0000_i1078" type="#_x0000_t75" style="width:11.25pt;height:16.5pt" o:ole="">
            <v:imagedata r:id="rId108" o:title=""/>
          </v:shape>
          <o:OLEObject Type="Embed" ProgID="Equation.DSMT4" ShapeID="_x0000_i1078" DrawAspect="Content" ObjectID="_1554635213" r:id="rId109"/>
        </w:object>
      </w:r>
      <w:r w:rsidR="001F6987">
        <w:t xml:space="preserve">однозначно связан с </w:t>
      </w:r>
      <w:r w:rsidR="001F6987" w:rsidRPr="001F6987">
        <w:rPr>
          <w:i/>
          <w:lang w:val="en-US"/>
        </w:rPr>
        <w:t>F</w:t>
      </w:r>
      <w:r w:rsidR="001F6987" w:rsidRPr="001F6987">
        <w:t>)</w:t>
      </w:r>
      <w:r w:rsidR="001F6987">
        <w:t>.</w:t>
      </w:r>
    </w:p>
    <w:p w:rsidR="00607009" w:rsidRDefault="00607009" w:rsidP="00607009">
      <w:pPr>
        <w:pStyle w:val="2"/>
      </w:pPr>
      <w:r>
        <w:t>Имитационное моделирование</w:t>
      </w:r>
    </w:p>
    <w:p w:rsidR="00207F3F" w:rsidRDefault="00207F3F" w:rsidP="000A421A">
      <w:r>
        <w:t>Для линии</w:t>
      </w:r>
      <w:r w:rsidR="00CA33D2">
        <w:t xml:space="preserve"> 220 кВ Семенов-Мантурово Нижегородской энергосистемы смоделируем однофазное короткое замыкание через переходное сопротивление 100 Ом в наиболее удаленной точке от точки установки устройства регистрации. Таки</w:t>
      </w:r>
      <w:r w:rsidR="00F23B45">
        <w:t>м</w:t>
      </w:r>
      <w:r w:rsidR="00CA33D2">
        <w:t xml:space="preserve"> образом, энергия полученного импульса близка к минимальной. </w:t>
      </w:r>
      <w:r w:rsidR="00F23B45">
        <w:t>График импульса представлен на рисунке 1.</w:t>
      </w:r>
    </w:p>
    <w:p w:rsidR="00F23B45" w:rsidRPr="0050489B" w:rsidRDefault="00A35DEC" w:rsidP="0050489B">
      <w:pPr>
        <w:pStyle w:val="a6"/>
      </w:pPr>
      <w:r>
        <w:drawing>
          <wp:inline distT="0" distB="0" distL="0" distR="0">
            <wp:extent cx="4572000" cy="2743200"/>
            <wp:effectExtent l="0" t="0" r="0" b="0"/>
            <wp:docPr id="1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10"/>
              </a:graphicData>
            </a:graphic>
          </wp:inline>
        </w:drawing>
      </w:r>
    </w:p>
    <w:p w:rsidR="00693632" w:rsidRDefault="00693632" w:rsidP="0050489B">
      <w:pPr>
        <w:pStyle w:val="-"/>
      </w:pPr>
      <w:r w:rsidRPr="00045368">
        <w:t>Рис</w:t>
      </w:r>
      <w:r>
        <w:t>унок</w:t>
      </w:r>
      <w:r w:rsidRPr="00045368">
        <w:t xml:space="preserve"> </w:t>
      </w:r>
      <w:r w:rsidR="00283EE0">
        <w:fldChar w:fldCharType="begin"/>
      </w:r>
      <w:r w:rsidR="001453C1">
        <w:instrText xml:space="preserve"> SEQ Рисунок \* ARABIC \s 1 </w:instrText>
      </w:r>
      <w:r w:rsidR="00283EE0">
        <w:fldChar w:fldCharType="separate"/>
      </w:r>
      <w:r w:rsidR="00E7647D">
        <w:rPr>
          <w:noProof/>
        </w:rPr>
        <w:t>1</w:t>
      </w:r>
      <w:r w:rsidR="00283EE0">
        <w:rPr>
          <w:noProof/>
        </w:rPr>
        <w:fldChar w:fldCharType="end"/>
      </w:r>
      <w:r w:rsidRPr="00045368">
        <w:t xml:space="preserve"> –</w:t>
      </w:r>
      <w:r>
        <w:t xml:space="preserve"> </w:t>
      </w:r>
      <w:r w:rsidRPr="0050489B">
        <w:t>Импульс</w:t>
      </w:r>
      <w:r>
        <w:t xml:space="preserve"> напряжения</w:t>
      </w:r>
      <w:r w:rsidR="000B3956">
        <w:t xml:space="preserve"> (импульсная характеристика)</w:t>
      </w:r>
      <w:r>
        <w:t xml:space="preserve"> при повреждении на линии 220 кВ Нижегородской энергосистемы Семенов-Мантурово</w:t>
      </w:r>
    </w:p>
    <w:p w:rsidR="00D17BD7" w:rsidRDefault="009213B4" w:rsidP="000A421A">
      <w:r>
        <w:lastRenderedPageBreak/>
        <w:t xml:space="preserve">Дальнейшие </w:t>
      </w:r>
      <w:r w:rsidR="00827D3F">
        <w:t>расчёты</w:t>
      </w:r>
      <w:r>
        <w:t xml:space="preserve"> приведены к первичному напряжению. </w:t>
      </w:r>
      <w:r w:rsidR="0074225A">
        <w:t xml:space="preserve">Продолжительность импульса </w:t>
      </w:r>
      <w:r w:rsidR="00B67288">
        <w:t>15 мкс,</w:t>
      </w:r>
      <w:r w:rsidR="00F67FE1">
        <w:t xml:space="preserve"> энергия –</w:t>
      </w:r>
      <w:r w:rsidR="009408E0">
        <w:t xml:space="preserve"> 2362 </w:t>
      </w:r>
      <w:r w:rsidR="00F67FE1">
        <w:t>Дж.</w:t>
      </w:r>
    </w:p>
    <w:p w:rsidR="0074225A" w:rsidRDefault="008A7973" w:rsidP="000A421A">
      <w:r>
        <w:t xml:space="preserve">Проводились </w:t>
      </w:r>
      <w:r w:rsidR="00D17BD7">
        <w:t>имитационные</w:t>
      </w:r>
      <w:r>
        <w:t xml:space="preserve"> испытания однофазных коротких замыканий на разной удаленности с разными переходными сопротивлениями: форма импульса во всех случаях совпадает с представленным импульсом, отличается лишь амплитуда импульса.</w:t>
      </w:r>
    </w:p>
    <w:p w:rsidR="00591338" w:rsidRDefault="00591338" w:rsidP="00591338">
      <w:pPr>
        <w:ind w:firstLine="0"/>
      </w:pPr>
      <w:r>
        <w:t>Зададимся расчётным уровнем помех с 1</w:t>
      </w:r>
      <w:r w:rsidR="009E134B">
        <w:t>,5</w:t>
      </w:r>
      <w:r>
        <w:t xml:space="preserve">% от </w:t>
      </w:r>
      <w:r w:rsidR="009E134B">
        <w:t>номинального напряжения</w:t>
      </w:r>
      <w:r>
        <w:t xml:space="preserve"> – 3</w:t>
      </w:r>
      <w:r w:rsidR="009E134B">
        <w:t>,3</w:t>
      </w:r>
      <w:r w:rsidR="00210156">
        <w:t xml:space="preserve"> кВ</w:t>
      </w:r>
      <w:r w:rsidR="00F2372D">
        <w:t>.</w:t>
      </w:r>
      <w:r>
        <w:t xml:space="preserve"> Считая закон распределения плотности вероятности шума нормальным, по правилу «трех сигм» найдем среднеквадратическое отклонение расчетного уровня шума (В) и дисперсию (В</w:t>
      </w:r>
      <w:r>
        <w:rPr>
          <w:vertAlign w:val="superscript"/>
        </w:rPr>
        <w:t>2</w:t>
      </w:r>
      <w:r>
        <w:t>)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68"/>
        <w:gridCol w:w="1003"/>
      </w:tblGrid>
      <w:tr w:rsidR="00591338" w:rsidTr="00EF60F2">
        <w:trPr>
          <w:trHeight w:val="57"/>
        </w:trPr>
        <w:tc>
          <w:tcPr>
            <w:tcW w:w="8568" w:type="dxa"/>
            <w:vAlign w:val="center"/>
          </w:tcPr>
          <w:p w:rsidR="00591338" w:rsidRPr="00F2372D" w:rsidRDefault="009E134B" w:rsidP="00EF60F2">
            <w:pPr>
              <w:jc w:val="center"/>
            </w:pPr>
            <w:r w:rsidRPr="009E134B">
              <w:rPr>
                <w:position w:val="-32"/>
                <w:sz w:val="24"/>
              </w:rPr>
              <w:object w:dxaOrig="1680" w:dyaOrig="740">
                <v:shape id="_x0000_i1079" type="#_x0000_t75" style="width:84pt;height:38.25pt" o:ole="">
                  <v:imagedata r:id="rId111" o:title=""/>
                </v:shape>
                <o:OLEObject Type="Embed" ProgID="Equation.DSMT4" ShapeID="_x0000_i1079" DrawAspect="Content" ObjectID="_1554635214" r:id="rId112"/>
              </w:object>
            </w:r>
          </w:p>
        </w:tc>
        <w:tc>
          <w:tcPr>
            <w:tcW w:w="1003" w:type="dxa"/>
            <w:vAlign w:val="center"/>
          </w:tcPr>
          <w:p w:rsidR="00591338" w:rsidRDefault="00591338" w:rsidP="00EF60F2">
            <w:pPr>
              <w:ind w:firstLine="0"/>
              <w:jc w:val="center"/>
            </w:pPr>
            <w:r w:rsidRPr="00DC157A">
              <w:t>(</w:t>
            </w:r>
            <w:r w:rsidR="00283EE0" w:rsidRPr="00DC157A">
              <w:fldChar w:fldCharType="begin"/>
            </w:r>
            <w:r w:rsidRPr="00DC157A">
              <w:instrText xml:space="preserve"> SEQ Форм</w:instrText>
            </w:r>
            <w:r>
              <w:instrText>ула \* ARABIC</w:instrText>
            </w:r>
            <w:r w:rsidRPr="00DC157A">
              <w:instrText xml:space="preserve"> </w:instrText>
            </w:r>
            <w:r w:rsidR="00283EE0" w:rsidRPr="00DC157A">
              <w:fldChar w:fldCharType="separate"/>
            </w:r>
            <w:r w:rsidR="00E7647D">
              <w:rPr>
                <w:noProof/>
              </w:rPr>
              <w:t>13</w:t>
            </w:r>
            <w:r w:rsidR="00283EE0" w:rsidRPr="00DC157A">
              <w:fldChar w:fldCharType="end"/>
            </w:r>
            <w:r w:rsidRPr="00DC157A">
              <w:t>)</w:t>
            </w:r>
          </w:p>
        </w:tc>
      </w:tr>
    </w:tbl>
    <w:p w:rsidR="006F4CEB" w:rsidRDefault="00501199" w:rsidP="00BE02D1">
      <w:r w:rsidRPr="00501199">
        <w:t xml:space="preserve">Сделаем выборку 1000 </w:t>
      </w:r>
      <w:r w:rsidR="006F4CEB">
        <w:t>реализаций шума и найдем:</w:t>
      </w:r>
    </w:p>
    <w:p w:rsidR="00501199" w:rsidRDefault="006F4CEB" w:rsidP="00BE02D1">
      <w:pPr>
        <w:rPr>
          <w:position w:val="-6"/>
        </w:rPr>
      </w:pPr>
      <w:r>
        <w:t>- значение</w:t>
      </w:r>
      <w:r w:rsidR="00501199" w:rsidRPr="00501199">
        <w:t xml:space="preserve"> функции корреляции</w:t>
      </w:r>
      <w:r w:rsidR="00501199">
        <w:rPr>
          <w:position w:val="-30"/>
        </w:rPr>
        <w:t xml:space="preserve">  </w:t>
      </w:r>
      <w:r w:rsidR="00501199" w:rsidRPr="006C33C8">
        <w:rPr>
          <w:position w:val="-30"/>
        </w:rPr>
        <w:object w:dxaOrig="1600" w:dyaOrig="700">
          <v:shape id="_x0000_i1080" type="#_x0000_t75" style="width:80.25pt;height:35.25pt" o:ole="">
            <v:imagedata r:id="rId56" o:title=""/>
          </v:shape>
          <o:OLEObject Type="Embed" ProgID="Equation.DSMT4" ShapeID="_x0000_i1080" DrawAspect="Content" ObjectID="_1554635215" r:id="rId113"/>
        </w:object>
      </w:r>
      <w:r w:rsidR="00BE02D1">
        <w:rPr>
          <w:position w:val="-30"/>
        </w:rPr>
        <w:t xml:space="preserve"> </w:t>
      </w:r>
      <w:r w:rsidR="00AB1B99" w:rsidRPr="00AB1B99">
        <w:t xml:space="preserve"> </w:t>
      </w:r>
      <w:r w:rsidR="00AB1B99">
        <w:t xml:space="preserve">(для дискретного сигнала </w:t>
      </w:r>
      <w:r w:rsidR="00AB1B99" w:rsidRPr="00AB1B99">
        <w:rPr>
          <w:position w:val="-28"/>
        </w:rPr>
        <w:object w:dxaOrig="1660" w:dyaOrig="499">
          <v:shape id="_x0000_i1081" type="#_x0000_t75" style="width:83.25pt;height:24.75pt" o:ole="">
            <v:imagedata r:id="rId114" o:title=""/>
          </v:shape>
          <o:OLEObject Type="Embed" ProgID="Equation.DSMT4" ShapeID="_x0000_i1081" DrawAspect="Content" ObjectID="_1554635216" r:id="rId115"/>
        </w:object>
      </w:r>
      <w:r w:rsidR="00AB1B99">
        <w:t>)  д</w:t>
      </w:r>
      <w:r w:rsidR="00BE02D1" w:rsidRPr="00BE02D1">
        <w:t>ля</w:t>
      </w:r>
      <w:r w:rsidR="00BE02D1">
        <w:t xml:space="preserve"> разных реализаций шума</w:t>
      </w:r>
      <w:r w:rsidR="00BE02D1" w:rsidRPr="00BE02D1">
        <w:t xml:space="preserve"> </w:t>
      </w:r>
      <w:r w:rsidR="00501199">
        <w:t xml:space="preserve">и рассчитаем дисперсию </w:t>
      </w:r>
      <w:r w:rsidR="00501199" w:rsidRPr="00E40E39">
        <w:rPr>
          <w:position w:val="-10"/>
        </w:rPr>
        <w:object w:dxaOrig="300" w:dyaOrig="320">
          <v:shape id="_x0000_i1082" type="#_x0000_t75" style="width:15pt;height:15.75pt" o:ole="">
            <v:imagedata r:id="rId54" o:title=""/>
          </v:shape>
          <o:OLEObject Type="Embed" ProgID="Equation.DSMT4" ShapeID="_x0000_i1082" DrawAspect="Content" ObjectID="_1554635217" r:id="rId116"/>
        </w:object>
      </w:r>
      <w:r w:rsidRPr="006F4CEB">
        <w:t>;</w:t>
      </w:r>
    </w:p>
    <w:p w:rsidR="006F4CEB" w:rsidRPr="00D7685D" w:rsidRDefault="006F4CEB" w:rsidP="00BE02D1">
      <w:pPr>
        <w:rPr>
          <w:position w:val="-6"/>
        </w:rPr>
      </w:pPr>
      <w:r>
        <w:rPr>
          <w:position w:val="-6"/>
        </w:rPr>
        <w:t xml:space="preserve">- коэффициенты эксцесса для сигнала шума и среднеквадратическое отклонение коэффициента эксцесса </w:t>
      </w:r>
      <w:r w:rsidRPr="00E40E39">
        <w:rPr>
          <w:position w:val="-10"/>
        </w:rPr>
        <w:object w:dxaOrig="279" w:dyaOrig="320">
          <v:shape id="_x0000_i1083" type="#_x0000_t75" style="width:14.25pt;height:15.75pt" o:ole="">
            <v:imagedata r:id="rId117" o:title=""/>
          </v:shape>
          <o:OLEObject Type="Embed" ProgID="Equation.DSMT4" ShapeID="_x0000_i1083" DrawAspect="Content" ObjectID="_1554635218" r:id="rId118"/>
        </w:object>
      </w:r>
      <w:r>
        <w:rPr>
          <w:position w:val="-6"/>
        </w:rPr>
        <w:t>.</w:t>
      </w:r>
    </w:p>
    <w:p w:rsidR="00612ACF" w:rsidRDefault="00FB265F" w:rsidP="00EE1B7A">
      <w:r>
        <w:t>Рассчитаем порог</w:t>
      </w:r>
      <w:r w:rsidR="008405B1">
        <w:t xml:space="preserve"> </w:t>
      </w:r>
      <w:r w:rsidR="00D2651C" w:rsidRPr="00D2651C">
        <w:rPr>
          <w:i/>
          <w:lang w:val="en-US"/>
        </w:rPr>
        <w:t>z</w:t>
      </w:r>
      <w:r w:rsidR="008405B1" w:rsidRPr="008405B1">
        <w:rPr>
          <w:vertAlign w:val="subscript"/>
        </w:rPr>
        <w:t>0</w:t>
      </w:r>
      <w:r w:rsidR="008405B1" w:rsidRPr="008405B1">
        <w:t xml:space="preserve">. </w:t>
      </w:r>
      <w:r w:rsidR="00612ACF">
        <w:t>Длительность ожидаемого импульса равна 15 мкс</w:t>
      </w:r>
      <w:r w:rsidR="000A62D4">
        <w:t xml:space="preserve"> (зададимся окном данных в </w:t>
      </w:r>
      <w:r w:rsidR="00D2651C" w:rsidRPr="00D2651C">
        <w:t>2</w:t>
      </w:r>
      <w:r w:rsidR="000A62D4">
        <w:t xml:space="preserve"> раза больше времени ожидаемого импульса – </w:t>
      </w:r>
      <w:r w:rsidR="00D2651C" w:rsidRPr="00D2651C">
        <w:t>3</w:t>
      </w:r>
      <w:r w:rsidR="000A62D4">
        <w:t>0 мкс)</w:t>
      </w:r>
      <w:r w:rsidR="00612ACF">
        <w:t xml:space="preserve"> 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68"/>
        <w:gridCol w:w="1003"/>
      </w:tblGrid>
      <w:tr w:rsidR="00612ACF" w:rsidTr="00EF60F2">
        <w:trPr>
          <w:trHeight w:val="57"/>
        </w:trPr>
        <w:tc>
          <w:tcPr>
            <w:tcW w:w="8568" w:type="dxa"/>
            <w:vAlign w:val="center"/>
          </w:tcPr>
          <w:p w:rsidR="00612ACF" w:rsidRPr="003026FF" w:rsidRDefault="002900E4" w:rsidP="00EF60F2">
            <w:pPr>
              <w:jc w:val="center"/>
              <w:rPr>
                <w:position w:val="-14"/>
              </w:rPr>
            </w:pPr>
            <w:r w:rsidRPr="000A62D4">
              <w:rPr>
                <w:position w:val="-22"/>
                <w:sz w:val="24"/>
              </w:rPr>
              <w:object w:dxaOrig="4000" w:dyaOrig="620">
                <v:shape id="_x0000_i1084" type="#_x0000_t75" style="width:199.5pt;height:30.75pt" o:ole="">
                  <v:imagedata r:id="rId119" o:title=""/>
                </v:shape>
                <o:OLEObject Type="Embed" ProgID="Equation.DSMT4" ShapeID="_x0000_i1084" DrawAspect="Content" ObjectID="_1554635219" r:id="rId120"/>
              </w:object>
            </w:r>
          </w:p>
        </w:tc>
        <w:tc>
          <w:tcPr>
            <w:tcW w:w="1003" w:type="dxa"/>
            <w:vAlign w:val="center"/>
          </w:tcPr>
          <w:p w:rsidR="00612ACF" w:rsidRDefault="00612ACF" w:rsidP="00EF60F2">
            <w:pPr>
              <w:ind w:firstLine="0"/>
              <w:jc w:val="center"/>
            </w:pPr>
            <w:r w:rsidRPr="00DC157A">
              <w:t>(</w:t>
            </w:r>
            <w:r w:rsidR="00283EE0" w:rsidRPr="00DC157A">
              <w:fldChar w:fldCharType="begin"/>
            </w:r>
            <w:r w:rsidRPr="00DC157A">
              <w:instrText xml:space="preserve"> SEQ Форм</w:instrText>
            </w:r>
            <w:r>
              <w:instrText>ула \* ARABIC</w:instrText>
            </w:r>
            <w:r w:rsidRPr="00DC157A">
              <w:instrText xml:space="preserve"> </w:instrText>
            </w:r>
            <w:r w:rsidR="00283EE0" w:rsidRPr="00DC157A">
              <w:fldChar w:fldCharType="separate"/>
            </w:r>
            <w:r>
              <w:rPr>
                <w:noProof/>
              </w:rPr>
              <w:t>16</w:t>
            </w:r>
            <w:r w:rsidR="00283EE0" w:rsidRPr="00DC157A">
              <w:fldChar w:fldCharType="end"/>
            </w:r>
            <w:r w:rsidRPr="00DC157A">
              <w:t>)</w:t>
            </w:r>
          </w:p>
        </w:tc>
      </w:tr>
    </w:tbl>
    <w:p w:rsidR="009C6E44" w:rsidRDefault="00415D86" w:rsidP="00415D86">
      <w:pPr>
        <w:ind w:firstLine="0"/>
      </w:pPr>
      <w:r>
        <w:t xml:space="preserve">Значения порогов, соответствующие минимальному ущербу и заданной </w:t>
      </w:r>
      <w:r w:rsidRPr="001F6987">
        <w:rPr>
          <w:i/>
          <w:lang w:val="en-US"/>
        </w:rPr>
        <w:t>F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68"/>
        <w:gridCol w:w="1003"/>
      </w:tblGrid>
      <w:tr w:rsidR="009C6E44" w:rsidTr="00EF60F2">
        <w:trPr>
          <w:trHeight w:val="57"/>
        </w:trPr>
        <w:tc>
          <w:tcPr>
            <w:tcW w:w="8568" w:type="dxa"/>
            <w:vAlign w:val="center"/>
          </w:tcPr>
          <w:bookmarkStart w:id="1" w:name="OLE_LINK2"/>
          <w:bookmarkStart w:id="2" w:name="OLE_LINK3"/>
          <w:p w:rsidR="009C6E44" w:rsidRPr="003026FF" w:rsidRDefault="002900E4" w:rsidP="00EF60F2">
            <w:pPr>
              <w:jc w:val="center"/>
              <w:rPr>
                <w:position w:val="-14"/>
              </w:rPr>
            </w:pPr>
            <w:r w:rsidRPr="008D3BE9">
              <w:rPr>
                <w:position w:val="-34"/>
                <w:sz w:val="24"/>
              </w:rPr>
              <w:object w:dxaOrig="5760" w:dyaOrig="780">
                <v:shape id="_x0000_i1085" type="#_x0000_t75" style="width:4in;height:38.25pt" o:ole="">
                  <v:imagedata r:id="rId121" o:title=""/>
                </v:shape>
                <o:OLEObject Type="Embed" ProgID="Equation.DSMT4" ShapeID="_x0000_i1085" DrawAspect="Content" ObjectID="_1554635220" r:id="rId122"/>
              </w:object>
            </w:r>
          </w:p>
        </w:tc>
        <w:tc>
          <w:tcPr>
            <w:tcW w:w="1003" w:type="dxa"/>
            <w:vAlign w:val="center"/>
          </w:tcPr>
          <w:p w:rsidR="009C6E44" w:rsidRDefault="009C6E44" w:rsidP="00EF60F2">
            <w:pPr>
              <w:ind w:firstLine="0"/>
              <w:jc w:val="center"/>
            </w:pPr>
            <w:r w:rsidRPr="00DC157A">
              <w:t>(</w:t>
            </w:r>
            <w:r w:rsidR="00283EE0" w:rsidRPr="00DC157A">
              <w:fldChar w:fldCharType="begin"/>
            </w:r>
            <w:r w:rsidRPr="00DC157A">
              <w:instrText xml:space="preserve"> SEQ Форм</w:instrText>
            </w:r>
            <w:r>
              <w:instrText>ула \* ARABIC</w:instrText>
            </w:r>
            <w:r w:rsidRPr="00DC157A">
              <w:instrText xml:space="preserve"> </w:instrText>
            </w:r>
            <w:r w:rsidR="00283EE0" w:rsidRPr="00DC157A">
              <w:fldChar w:fldCharType="separate"/>
            </w:r>
            <w:r w:rsidR="00E7647D">
              <w:rPr>
                <w:noProof/>
              </w:rPr>
              <w:t>16</w:t>
            </w:r>
            <w:r w:rsidR="00283EE0" w:rsidRPr="00DC157A">
              <w:fldChar w:fldCharType="end"/>
            </w:r>
            <w:r w:rsidRPr="00DC157A">
              <w:t>)</w:t>
            </w:r>
          </w:p>
        </w:tc>
      </w:tr>
    </w:tbl>
    <w:bookmarkEnd w:id="1"/>
    <w:bookmarkEnd w:id="2"/>
    <w:p w:rsidR="008D3BE9" w:rsidRDefault="008D3BE9" w:rsidP="008D3BE9">
      <w:pPr>
        <w:ind w:firstLine="0"/>
      </w:pPr>
      <w:r>
        <w:t xml:space="preserve">Условие </w:t>
      </w:r>
      <w:r w:rsidR="003235FD" w:rsidRPr="000B0122">
        <w:rPr>
          <w:position w:val="-10"/>
        </w:rPr>
        <w:object w:dxaOrig="1700" w:dyaOrig="320">
          <v:shape id="_x0000_i1086" type="#_x0000_t75" style="width:84.75pt;height:15.75pt" o:ole="">
            <v:imagedata r:id="rId123" o:title=""/>
          </v:shape>
          <o:OLEObject Type="Embed" ProgID="Equation.DSMT4" ShapeID="_x0000_i1086" DrawAspect="Content" ObjectID="_1554635221" r:id="rId124"/>
        </w:object>
      </w:r>
      <w:r>
        <w:t xml:space="preserve">Дж </w:t>
      </w:r>
      <w:r w:rsidR="003235FD">
        <w:t>выполняется</w:t>
      </w:r>
      <w:r w:rsidR="00E4209D">
        <w:t>.</w:t>
      </w:r>
    </w:p>
    <w:p w:rsidR="00BF7073" w:rsidRDefault="0078203D" w:rsidP="008D3BE9">
      <w:pPr>
        <w:ind w:firstLine="0"/>
      </w:pPr>
      <w:r>
        <w:t xml:space="preserve">Построим кривые </w:t>
      </w:r>
      <w:r w:rsidR="00BF7073">
        <w:t xml:space="preserve">обнаружения </w:t>
      </w:r>
      <w:r w:rsidR="000F1205">
        <w:t>в</w:t>
      </w:r>
      <w:r w:rsidR="00BF7073">
        <w:t xml:space="preserve"> условиях изменяющегося шума. Необходимая дисперсия шума для заданного соотношения сигнал шум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68"/>
        <w:gridCol w:w="1003"/>
      </w:tblGrid>
      <w:tr w:rsidR="00BF7073" w:rsidTr="00EF60F2">
        <w:trPr>
          <w:trHeight w:val="57"/>
        </w:trPr>
        <w:tc>
          <w:tcPr>
            <w:tcW w:w="8568" w:type="dxa"/>
            <w:vAlign w:val="center"/>
          </w:tcPr>
          <w:p w:rsidR="00BF7073" w:rsidRPr="003026FF" w:rsidRDefault="00BF7073" w:rsidP="00EF60F2">
            <w:pPr>
              <w:jc w:val="center"/>
              <w:rPr>
                <w:position w:val="-14"/>
              </w:rPr>
            </w:pPr>
            <w:r w:rsidRPr="00CC5093">
              <w:rPr>
                <w:position w:val="-28"/>
                <w:sz w:val="24"/>
              </w:rPr>
              <w:object w:dxaOrig="859" w:dyaOrig="639">
                <v:shape id="_x0000_i1087" type="#_x0000_t75" style="width:42.75pt;height:31.5pt" o:ole="">
                  <v:imagedata r:id="rId125" o:title=""/>
                </v:shape>
                <o:OLEObject Type="Embed" ProgID="Equation.DSMT4" ShapeID="_x0000_i1087" DrawAspect="Content" ObjectID="_1554635222" r:id="rId126"/>
              </w:object>
            </w:r>
          </w:p>
        </w:tc>
        <w:tc>
          <w:tcPr>
            <w:tcW w:w="1003" w:type="dxa"/>
            <w:vAlign w:val="center"/>
          </w:tcPr>
          <w:p w:rsidR="00BF7073" w:rsidRDefault="00BF7073" w:rsidP="00EF60F2">
            <w:pPr>
              <w:ind w:firstLine="0"/>
              <w:jc w:val="center"/>
            </w:pPr>
            <w:r w:rsidRPr="00DC157A">
              <w:t>(</w:t>
            </w:r>
            <w:r w:rsidR="00283EE0" w:rsidRPr="00DC157A">
              <w:fldChar w:fldCharType="begin"/>
            </w:r>
            <w:r w:rsidRPr="00DC157A">
              <w:instrText xml:space="preserve"> SEQ Форм</w:instrText>
            </w:r>
            <w:r>
              <w:instrText>ула \* ARABIC</w:instrText>
            </w:r>
            <w:r w:rsidRPr="00DC157A">
              <w:instrText xml:space="preserve"> </w:instrText>
            </w:r>
            <w:r w:rsidR="00283EE0" w:rsidRPr="00DC157A">
              <w:fldChar w:fldCharType="separate"/>
            </w:r>
            <w:r w:rsidR="00E7647D">
              <w:rPr>
                <w:noProof/>
              </w:rPr>
              <w:t>18</w:t>
            </w:r>
            <w:r w:rsidR="00283EE0" w:rsidRPr="00DC157A">
              <w:fldChar w:fldCharType="end"/>
            </w:r>
            <w:r w:rsidRPr="00DC157A">
              <w:t>)</w:t>
            </w:r>
          </w:p>
        </w:tc>
      </w:tr>
    </w:tbl>
    <w:p w:rsidR="00FE3542" w:rsidRDefault="000F1205" w:rsidP="00872E7F">
      <w:r>
        <w:t xml:space="preserve">Для каждого уровня </w:t>
      </w:r>
      <w:r w:rsidR="00BF7073">
        <w:t>шума</w:t>
      </w:r>
      <w:r>
        <w:t xml:space="preserve"> </w:t>
      </w:r>
      <w:r w:rsidRPr="000F1205">
        <w:rPr>
          <w:i/>
          <w:lang w:val="en-US"/>
        </w:rPr>
        <w:t>D</w:t>
      </w:r>
      <w:r w:rsidRPr="000F1205">
        <w:t xml:space="preserve"> </w:t>
      </w:r>
      <w:r>
        <w:t>проведено 100</w:t>
      </w:r>
      <w:r w:rsidR="007D457C">
        <w:t xml:space="preserve"> </w:t>
      </w:r>
      <w:r>
        <w:t>0</w:t>
      </w:r>
      <w:r w:rsidR="007D457C">
        <w:t>00</w:t>
      </w:r>
      <w:r>
        <w:t xml:space="preserve"> опытов</w:t>
      </w:r>
      <w:r w:rsidR="003611D7" w:rsidRPr="003611D7">
        <w:t xml:space="preserve"> (</w:t>
      </w:r>
      <w:r w:rsidR="003611D7">
        <w:t>помеси сигнал+шум</w:t>
      </w:r>
      <w:r w:rsidR="003611D7" w:rsidRPr="003611D7">
        <w:t>)</w:t>
      </w:r>
      <w:r w:rsidR="00FE3542">
        <w:t xml:space="preserve"> вычислены  аварийные сигналы фильтров: корреляционная функция и коэффициент эксцесса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68"/>
        <w:gridCol w:w="1003"/>
      </w:tblGrid>
      <w:tr w:rsidR="00FE3542" w:rsidTr="00F00446">
        <w:trPr>
          <w:trHeight w:val="57"/>
        </w:trPr>
        <w:tc>
          <w:tcPr>
            <w:tcW w:w="8568" w:type="dxa"/>
            <w:vAlign w:val="center"/>
          </w:tcPr>
          <w:p w:rsidR="00FE3542" w:rsidRPr="003026FF" w:rsidRDefault="00FE3542" w:rsidP="00F00446">
            <w:pPr>
              <w:jc w:val="center"/>
              <w:rPr>
                <w:position w:val="-14"/>
              </w:rPr>
            </w:pPr>
            <w:r w:rsidRPr="00FE3542">
              <w:rPr>
                <w:position w:val="-46"/>
                <w:sz w:val="24"/>
              </w:rPr>
              <w:object w:dxaOrig="1600" w:dyaOrig="1020">
                <v:shape id="_x0000_i1092" type="#_x0000_t75" style="width:80.25pt;height:50.25pt" o:ole="">
                  <v:imagedata r:id="rId127" o:title=""/>
                </v:shape>
                <o:OLEObject Type="Embed" ProgID="Equation.DSMT4" ShapeID="_x0000_i1092" DrawAspect="Content" ObjectID="_1554635223" r:id="rId128"/>
              </w:object>
            </w:r>
          </w:p>
        </w:tc>
        <w:tc>
          <w:tcPr>
            <w:tcW w:w="1003" w:type="dxa"/>
            <w:vAlign w:val="center"/>
          </w:tcPr>
          <w:p w:rsidR="00FE3542" w:rsidRDefault="00FE3542" w:rsidP="00F00446">
            <w:pPr>
              <w:ind w:firstLine="0"/>
              <w:jc w:val="center"/>
            </w:pPr>
            <w:r w:rsidRPr="00DC157A">
              <w:t>(</w:t>
            </w:r>
            <w:r w:rsidRPr="00DC157A">
              <w:fldChar w:fldCharType="begin"/>
            </w:r>
            <w:r w:rsidRPr="00DC157A">
              <w:instrText xml:space="preserve"> SEQ Форм</w:instrText>
            </w:r>
            <w:r>
              <w:instrText>ула \* ARABIC</w:instrText>
            </w:r>
            <w:r w:rsidRPr="00DC157A">
              <w:instrText xml:space="preserve"> </w:instrText>
            </w:r>
            <w:r w:rsidRPr="00DC157A">
              <w:fldChar w:fldCharType="separate"/>
            </w:r>
            <w:r>
              <w:rPr>
                <w:noProof/>
              </w:rPr>
              <w:t>16</w:t>
            </w:r>
            <w:r w:rsidRPr="00DC157A">
              <w:fldChar w:fldCharType="end"/>
            </w:r>
            <w:r w:rsidRPr="00DC157A">
              <w:t>)</w:t>
            </w:r>
          </w:p>
        </w:tc>
      </w:tr>
    </w:tbl>
    <w:p w:rsidR="00872E7F" w:rsidRDefault="00FE3542" w:rsidP="00872E7F">
      <w:r>
        <w:t xml:space="preserve">где </w:t>
      </w:r>
      <w:r w:rsidRPr="006C33C8">
        <w:rPr>
          <w:position w:val="-10"/>
        </w:rPr>
        <w:object w:dxaOrig="420" w:dyaOrig="300">
          <v:shape id="_x0000_i1090" type="#_x0000_t75" style="width:21pt;height:15pt" o:ole="">
            <v:imagedata r:id="rId58" o:title=""/>
          </v:shape>
          <o:OLEObject Type="Embed" ProgID="Equation.DSMT4" ShapeID="_x0000_i1090" DrawAspect="Content" ObjectID="_1554635224" r:id="rId129"/>
        </w:object>
      </w:r>
      <w:r>
        <w:sym w:font="Symbol" w:char="F02D"/>
      </w:r>
      <w:r>
        <w:t xml:space="preserve"> </w:t>
      </w:r>
      <w:r w:rsidR="009952F4">
        <w:t>аварийный сигнал (</w:t>
      </w:r>
      <w:r>
        <w:t>помес</w:t>
      </w:r>
      <w:r w:rsidR="009952F4">
        <w:t>ь</w:t>
      </w:r>
      <w:r>
        <w:t xml:space="preserve"> сигнал+шум</w:t>
      </w:r>
      <w:r w:rsidR="009952F4">
        <w:t>)</w:t>
      </w:r>
      <w:r>
        <w:t xml:space="preserve">;  </w:t>
      </w:r>
      <w:r w:rsidRPr="006C33C8">
        <w:rPr>
          <w:position w:val="-10"/>
        </w:rPr>
        <w:object w:dxaOrig="420" w:dyaOrig="300">
          <v:shape id="_x0000_i1091" type="#_x0000_t75" style="width:21pt;height:15pt" o:ole="">
            <v:imagedata r:id="rId60" o:title=""/>
          </v:shape>
          <o:OLEObject Type="Embed" ProgID="Equation.DSMT4" ShapeID="_x0000_i1091" DrawAspect="Content" ObjectID="_1554635225" r:id="rId130"/>
        </w:object>
      </w:r>
      <w:r>
        <w:sym w:font="Symbol" w:char="F02D"/>
      </w:r>
      <w:r w:rsidR="009952F4">
        <w:t xml:space="preserve"> шум. Данные выражения сравнены с порогами </w:t>
      </w:r>
      <w:r w:rsidR="009952F4" w:rsidRPr="009952F4">
        <w:rPr>
          <w:i/>
          <w:lang w:val="en-US"/>
        </w:rPr>
        <w:t>z</w:t>
      </w:r>
      <w:r w:rsidR="009952F4" w:rsidRPr="009952F4">
        <w:rPr>
          <w:vertAlign w:val="subscript"/>
        </w:rPr>
        <w:t>0</w:t>
      </w:r>
      <w:r w:rsidR="009952F4" w:rsidRPr="009952F4">
        <w:t xml:space="preserve"> </w:t>
      </w:r>
      <w:r w:rsidR="009952F4">
        <w:t xml:space="preserve">и </w:t>
      </w:r>
      <w:r w:rsidR="009952F4" w:rsidRPr="009952F4">
        <w:rPr>
          <w:i/>
          <w:lang w:val="en-US"/>
        </w:rPr>
        <w:t>e</w:t>
      </w:r>
      <w:r w:rsidR="009952F4" w:rsidRPr="009952F4">
        <w:rPr>
          <w:vertAlign w:val="subscript"/>
        </w:rPr>
        <w:t>0</w:t>
      </w:r>
      <w:r w:rsidR="009952F4" w:rsidRPr="009952F4">
        <w:t xml:space="preserve"> </w:t>
      </w:r>
      <w:r w:rsidR="009952F4">
        <w:t xml:space="preserve">соответственно </w:t>
      </w:r>
      <w:r w:rsidR="000F1205">
        <w:t>и найдены вероятности правильного обнаружения сигнала обоими обнаружителями</w:t>
      </w:r>
      <w:r w:rsidR="00846922">
        <w:t xml:space="preserve"> по выражению</w:t>
      </w:r>
      <w:r w:rsidR="003611D7">
        <w:t xml:space="preserve"> </w:t>
      </w:r>
      <w:r w:rsidR="003611D7" w:rsidRPr="003611D7">
        <w:rPr>
          <w:position w:val="-28"/>
        </w:rPr>
        <w:object w:dxaOrig="1820" w:dyaOrig="639">
          <v:shape id="_x0000_i1088" type="#_x0000_t75" style="width:91.5pt;height:31.5pt" o:ole="">
            <v:imagedata r:id="rId131" o:title=""/>
          </v:shape>
          <o:OLEObject Type="Embed" ProgID="Equation.DSMT4" ShapeID="_x0000_i1088" DrawAspect="Content" ObjectID="_1554635226" r:id="rId132"/>
        </w:object>
      </w:r>
      <w:r w:rsidR="003611D7">
        <w:t>.</w:t>
      </w:r>
    </w:p>
    <w:p w:rsidR="00872E7F" w:rsidRDefault="00872E7F" w:rsidP="009759CD">
      <w:r>
        <w:rPr>
          <w:position w:val="-6"/>
        </w:rPr>
        <w:t xml:space="preserve">В ходе имитационного моделирования выяснено, что с увеличением окна данных уменьшается </w:t>
      </w:r>
      <w:r w:rsidRPr="00E40E39">
        <w:rPr>
          <w:position w:val="-10"/>
        </w:rPr>
        <w:object w:dxaOrig="279" w:dyaOrig="320">
          <v:shape id="_x0000_i1089" type="#_x0000_t75" style="width:14.25pt;height:15.75pt" o:ole="">
            <v:imagedata r:id="rId117" o:title=""/>
          </v:shape>
          <o:OLEObject Type="Embed" ProgID="Equation.DSMT4" ShapeID="_x0000_i1089" DrawAspect="Content" ObjectID="_1554635227" r:id="rId133"/>
        </w:object>
      </w:r>
      <w:r>
        <w:rPr>
          <w:position w:val="-6"/>
        </w:rPr>
        <w:t xml:space="preserve"> , уменьшается необходимый порог </w:t>
      </w:r>
      <w:r w:rsidRPr="00FB0C53">
        <w:rPr>
          <w:i/>
          <w:position w:val="-6"/>
          <w:lang w:val="en-US"/>
        </w:rPr>
        <w:t>e</w:t>
      </w:r>
      <w:r w:rsidRPr="00FB0C53">
        <w:rPr>
          <w:i/>
          <w:position w:val="-6"/>
          <w:vertAlign w:val="subscript"/>
        </w:rPr>
        <w:t>0</w:t>
      </w:r>
      <w:r w:rsidRPr="00FB0C53">
        <w:rPr>
          <w:position w:val="-6"/>
        </w:rPr>
        <w:t xml:space="preserve"> </w:t>
      </w:r>
      <w:r w:rsidR="00682D86">
        <w:rPr>
          <w:position w:val="-6"/>
        </w:rPr>
        <w:t>и</w:t>
      </w:r>
      <w:r w:rsidRPr="00FB0C53">
        <w:rPr>
          <w:position w:val="-6"/>
        </w:rPr>
        <w:t xml:space="preserve"> </w:t>
      </w:r>
      <w:r>
        <w:rPr>
          <w:position w:val="-6"/>
        </w:rPr>
        <w:t xml:space="preserve">увеличивается вероятность правильного срабатывания  </w:t>
      </w:r>
      <w:r w:rsidRPr="00FB0C53">
        <w:rPr>
          <w:i/>
          <w:position w:val="-6"/>
          <w:lang w:val="en-US"/>
        </w:rPr>
        <w:t>P</w:t>
      </w:r>
      <w:r w:rsidRPr="00FB0C53">
        <w:rPr>
          <w:i/>
          <w:position w:val="-6"/>
          <w:vertAlign w:val="subscript"/>
          <w:lang w:val="en-US"/>
        </w:rPr>
        <w:t>e</w:t>
      </w:r>
      <w:r w:rsidRPr="00FB0C53">
        <w:rPr>
          <w:position w:val="-6"/>
        </w:rPr>
        <w:t>.</w:t>
      </w:r>
      <w:r w:rsidRPr="00063FF1">
        <w:rPr>
          <w:position w:val="-6"/>
        </w:rPr>
        <w:t xml:space="preserve"> </w:t>
      </w:r>
      <w:r>
        <w:rPr>
          <w:position w:val="-6"/>
        </w:rPr>
        <w:t>Параметры корреляционного обнаружителя от размера окна не зависят (т.к. корреляционный интеграл вычисляется на интервале продолжительности сигнала).</w:t>
      </w:r>
      <w:bookmarkStart w:id="3" w:name="_GoBack"/>
      <w:bookmarkEnd w:id="3"/>
    </w:p>
    <w:p w:rsidR="00135634" w:rsidRDefault="00135634" w:rsidP="00135634">
      <w:pPr>
        <w:pStyle w:val="2"/>
      </w:pPr>
      <w:r>
        <w:t>Результаты</w:t>
      </w:r>
    </w:p>
    <w:p w:rsidR="00135634" w:rsidRDefault="00B443AF" w:rsidP="00135634">
      <w:r>
        <w:t>Исходные данные:</w:t>
      </w:r>
    </w:p>
    <w:p w:rsidR="00B443AF" w:rsidRDefault="00B443AF" w:rsidP="00B443AF">
      <w:pPr>
        <w:ind w:firstLine="0"/>
      </w:pPr>
      <w:r>
        <w:t xml:space="preserve">Энергия расчетного </w:t>
      </w:r>
      <w:r w:rsidR="00DA6C10">
        <w:t xml:space="preserve">минимального </w:t>
      </w:r>
      <w:r>
        <w:t>импульса – 2362 Дж,</w:t>
      </w:r>
    </w:p>
    <w:p w:rsidR="00EF641E" w:rsidRDefault="00CF2436" w:rsidP="00B443AF">
      <w:pPr>
        <w:ind w:firstLine="0"/>
      </w:pPr>
      <w:r>
        <w:t>продолжительность ожидаемых импульсов</w:t>
      </w:r>
      <w:r w:rsidR="00EF641E">
        <w:t xml:space="preserve"> – 15 мкс,</w:t>
      </w:r>
    </w:p>
    <w:p w:rsidR="00EF641E" w:rsidRDefault="00EF641E" w:rsidP="00B443AF">
      <w:pPr>
        <w:ind w:firstLine="0"/>
      </w:pPr>
      <w:r>
        <w:t>импульсная характеристика –</w:t>
      </w:r>
      <w:r w:rsidR="00C67571">
        <w:t xml:space="preserve"> рисунок</w:t>
      </w:r>
      <w:r>
        <w:t xml:space="preserve"> 1,</w:t>
      </w:r>
    </w:p>
    <w:p w:rsidR="00CF2436" w:rsidRDefault="00B443AF" w:rsidP="00B443AF">
      <w:pPr>
        <w:ind w:firstLine="0"/>
      </w:pPr>
      <w:r>
        <w:t>расчетное значение шума – 1,5% от номинального (3,3 кВ)</w:t>
      </w:r>
      <w:r w:rsidR="003235FD">
        <w:t>,</w:t>
      </w:r>
    </w:p>
    <w:p w:rsidR="003235FD" w:rsidRDefault="003235FD" w:rsidP="00B443AF">
      <w:pPr>
        <w:ind w:firstLine="0"/>
      </w:pPr>
      <w:r>
        <w:t>ширина окна наблюдения – 30 мкс.</w:t>
      </w:r>
    </w:p>
    <w:p w:rsidR="003235FD" w:rsidRDefault="003235FD" w:rsidP="00B443AF">
      <w:pPr>
        <w:ind w:firstLine="0"/>
      </w:pPr>
    </w:p>
    <w:p w:rsidR="00DD23A6" w:rsidRDefault="00DD23A6" w:rsidP="00B443AF">
      <w:pPr>
        <w:ind w:firstLine="0"/>
      </w:pPr>
      <w:r>
        <w:t xml:space="preserve">Результаты имитационного моделирования получены с помощью программы </w:t>
      </w:r>
      <w:r>
        <w:rPr>
          <w:lang w:val="en-US"/>
        </w:rPr>
        <w:t>detector</w:t>
      </w:r>
      <w:r w:rsidRPr="00DD23A6">
        <w:t xml:space="preserve"> (</w:t>
      </w:r>
      <w:r>
        <w:t>приложение А</w:t>
      </w:r>
      <w:r w:rsidRPr="00DD23A6">
        <w:t>)</w:t>
      </w:r>
      <w:r>
        <w:t>, вывод программы представлен на листинге 1.</w:t>
      </w:r>
    </w:p>
    <w:tbl>
      <w:tblPr>
        <w:tblStyle w:val="a3"/>
        <w:tblW w:w="0" w:type="auto"/>
        <w:tblBorders>
          <w:top w:val="single" w:sz="4" w:space="0" w:color="BFBFBF" w:themeColor="background1" w:themeShade="BF"/>
          <w:left w:val="single" w:sz="4" w:space="0" w:color="BFBFBF" w:themeColor="background1" w:themeShade="BF"/>
          <w:bottom w:val="single" w:sz="4" w:space="0" w:color="BFBFBF" w:themeColor="background1" w:themeShade="BF"/>
          <w:right w:val="single" w:sz="4" w:space="0" w:color="BFBFBF" w:themeColor="background1" w:themeShade="BF"/>
          <w:insideH w:val="single" w:sz="4" w:space="0" w:color="BFBFBF" w:themeColor="background1" w:themeShade="BF"/>
          <w:insideV w:val="single" w:sz="4" w:space="0" w:color="BFBFBF" w:themeColor="background1" w:themeShade="BF"/>
        </w:tblBorders>
        <w:tblLook w:val="04A0" w:firstRow="1" w:lastRow="0" w:firstColumn="1" w:lastColumn="0" w:noHBand="0" w:noVBand="1"/>
      </w:tblPr>
      <w:tblGrid>
        <w:gridCol w:w="9571"/>
      </w:tblGrid>
      <w:tr w:rsidR="000E7BEE" w:rsidTr="000E7BEE">
        <w:tc>
          <w:tcPr>
            <w:tcW w:w="9571" w:type="dxa"/>
          </w:tcPr>
          <w:p w:rsidR="000E7BEE" w:rsidRPr="000E7BEE" w:rsidRDefault="000E7BEE" w:rsidP="000E7BEE">
            <w:pPr>
              <w:pStyle w:val="a7"/>
            </w:pPr>
            <w:r>
              <w:t>Листинг 1</w:t>
            </w:r>
          </w:p>
        </w:tc>
      </w:tr>
      <w:tr w:rsidR="000E7BEE" w:rsidTr="000E7BEE">
        <w:tc>
          <w:tcPr>
            <w:tcW w:w="9571" w:type="dxa"/>
          </w:tcPr>
          <w:p w:rsidR="004F376F" w:rsidRPr="00D7685D" w:rsidRDefault="004F376F" w:rsidP="004F376F">
            <w:pPr>
              <w:pStyle w:val="a7"/>
              <w:rPr>
                <w:lang w:val="en-US"/>
              </w:rPr>
            </w:pPr>
            <w:r w:rsidRPr="00D7685D">
              <w:rPr>
                <w:lang w:val="en-US"/>
              </w:rPr>
              <w:t>time ./detector 1e-7 301 1100 signal.txt</w:t>
            </w:r>
          </w:p>
          <w:p w:rsidR="004F376F" w:rsidRPr="004F376F" w:rsidRDefault="004F376F" w:rsidP="004F376F">
            <w:pPr>
              <w:pStyle w:val="a7"/>
              <w:rPr>
                <w:lang w:val="en-US"/>
              </w:rPr>
            </w:pPr>
            <w:r w:rsidRPr="004F376F">
              <w:rPr>
                <w:lang w:val="en-US"/>
              </w:rPr>
              <w:t>usage: ./detector sample_time data_window_in_samples expect_noise_deviation /path/to/signal_filename</w:t>
            </w:r>
          </w:p>
          <w:p w:rsidR="004F376F" w:rsidRPr="004F376F" w:rsidRDefault="004F376F" w:rsidP="004F376F">
            <w:pPr>
              <w:pStyle w:val="a7"/>
              <w:rPr>
                <w:lang w:val="en-US"/>
              </w:rPr>
            </w:pPr>
            <w:r w:rsidRPr="004F376F">
              <w:rPr>
                <w:lang w:val="en-US"/>
              </w:rPr>
              <w:t>Signal parameters...</w:t>
            </w:r>
          </w:p>
          <w:p w:rsidR="004F376F" w:rsidRPr="004F376F" w:rsidRDefault="004F376F" w:rsidP="004F376F">
            <w:pPr>
              <w:pStyle w:val="a7"/>
              <w:rPr>
                <w:lang w:val="en-US"/>
              </w:rPr>
            </w:pPr>
            <w:r w:rsidRPr="004F376F">
              <w:rPr>
                <w:lang w:val="en-US"/>
              </w:rPr>
              <w:t>Samples: 151</w:t>
            </w:r>
          </w:p>
          <w:p w:rsidR="004F376F" w:rsidRPr="004F376F" w:rsidRDefault="004F376F" w:rsidP="004F376F">
            <w:pPr>
              <w:pStyle w:val="a7"/>
              <w:rPr>
                <w:lang w:val="en-US"/>
              </w:rPr>
            </w:pPr>
            <w:r w:rsidRPr="004F376F">
              <w:rPr>
                <w:lang w:val="en-US"/>
              </w:rPr>
              <w:t>Duration: 1.5e-05</w:t>
            </w:r>
          </w:p>
          <w:p w:rsidR="004F376F" w:rsidRPr="004F376F" w:rsidRDefault="004F376F" w:rsidP="004F376F">
            <w:pPr>
              <w:pStyle w:val="a7"/>
              <w:rPr>
                <w:lang w:val="en-US"/>
              </w:rPr>
            </w:pPr>
            <w:r w:rsidRPr="004F376F">
              <w:rPr>
                <w:lang w:val="en-US"/>
              </w:rPr>
              <w:t>Mean: 37.4802</w:t>
            </w:r>
          </w:p>
          <w:p w:rsidR="004F376F" w:rsidRPr="004F376F" w:rsidRDefault="004F376F" w:rsidP="004F376F">
            <w:pPr>
              <w:pStyle w:val="a7"/>
              <w:rPr>
                <w:lang w:val="en-US"/>
              </w:rPr>
            </w:pPr>
            <w:r w:rsidRPr="004F376F">
              <w:rPr>
                <w:lang w:val="en-US"/>
              </w:rPr>
              <w:t>Max: 33932.9</w:t>
            </w:r>
          </w:p>
          <w:p w:rsidR="004F376F" w:rsidRPr="004F376F" w:rsidRDefault="004F376F" w:rsidP="004F376F">
            <w:pPr>
              <w:pStyle w:val="a7"/>
              <w:rPr>
                <w:lang w:val="en-US"/>
              </w:rPr>
            </w:pPr>
            <w:r w:rsidRPr="004F376F">
              <w:rPr>
                <w:lang w:val="en-US"/>
              </w:rPr>
              <w:t>Min: -17299.9</w:t>
            </w:r>
          </w:p>
          <w:p w:rsidR="004F376F" w:rsidRPr="004F376F" w:rsidRDefault="004F376F" w:rsidP="004F376F">
            <w:pPr>
              <w:pStyle w:val="a7"/>
              <w:rPr>
                <w:lang w:val="en-US"/>
              </w:rPr>
            </w:pPr>
            <w:r w:rsidRPr="004F376F">
              <w:rPr>
                <w:lang w:val="en-US"/>
              </w:rPr>
              <w:t>Deviation: 1.57444e+08</w:t>
            </w:r>
          </w:p>
          <w:p w:rsidR="004F376F" w:rsidRPr="004F376F" w:rsidRDefault="004F376F" w:rsidP="004F376F">
            <w:pPr>
              <w:pStyle w:val="a7"/>
              <w:rPr>
                <w:lang w:val="en-US"/>
              </w:rPr>
            </w:pPr>
            <w:r w:rsidRPr="004F376F">
              <w:rPr>
                <w:lang w:val="en-US"/>
              </w:rPr>
              <w:t>Excess: 1.04852</w:t>
            </w:r>
          </w:p>
          <w:p w:rsidR="004F376F" w:rsidRPr="004F376F" w:rsidRDefault="004F376F" w:rsidP="004F376F">
            <w:pPr>
              <w:pStyle w:val="a7"/>
              <w:rPr>
                <w:lang w:val="en-US"/>
              </w:rPr>
            </w:pPr>
            <w:r w:rsidRPr="004F376F">
              <w:rPr>
                <w:lang w:val="en-US"/>
              </w:rPr>
              <w:t>Energy: 2361.68</w:t>
            </w:r>
          </w:p>
          <w:p w:rsidR="004F376F" w:rsidRPr="004F376F" w:rsidRDefault="004F376F" w:rsidP="004F376F">
            <w:pPr>
              <w:pStyle w:val="a7"/>
              <w:rPr>
                <w:lang w:val="en-US"/>
              </w:rPr>
            </w:pPr>
          </w:p>
          <w:p w:rsidR="004F376F" w:rsidRPr="004F376F" w:rsidRDefault="004F376F" w:rsidP="004F376F">
            <w:pPr>
              <w:pStyle w:val="a7"/>
              <w:rPr>
                <w:lang w:val="en-US"/>
              </w:rPr>
            </w:pPr>
            <w:r w:rsidRPr="004F376F">
              <w:rPr>
                <w:lang w:val="en-US"/>
              </w:rPr>
              <w:t>Expect-noise deviation, Volt: 1100</w:t>
            </w:r>
          </w:p>
          <w:p w:rsidR="004F376F" w:rsidRPr="004F376F" w:rsidRDefault="004F376F" w:rsidP="004F376F">
            <w:pPr>
              <w:pStyle w:val="a7"/>
              <w:rPr>
                <w:lang w:val="en-US"/>
              </w:rPr>
            </w:pPr>
            <w:r w:rsidRPr="004F376F">
              <w:rPr>
                <w:lang w:val="en-US"/>
              </w:rPr>
              <w:t>Window size, samples: 301</w:t>
            </w:r>
          </w:p>
          <w:p w:rsidR="004F376F" w:rsidRPr="004F376F" w:rsidRDefault="004F376F" w:rsidP="004F376F">
            <w:pPr>
              <w:pStyle w:val="a7"/>
              <w:rPr>
                <w:lang w:val="en-US"/>
              </w:rPr>
            </w:pPr>
            <w:r w:rsidRPr="004F376F">
              <w:rPr>
                <w:lang w:val="en-US"/>
              </w:rPr>
              <w:t>Window size, seconds: 3e-05</w:t>
            </w:r>
          </w:p>
          <w:p w:rsidR="004F376F" w:rsidRPr="004F376F" w:rsidRDefault="004F376F" w:rsidP="004F376F">
            <w:pPr>
              <w:pStyle w:val="a7"/>
              <w:rPr>
                <w:lang w:val="en-US"/>
              </w:rPr>
            </w:pPr>
          </w:p>
          <w:p w:rsidR="004F376F" w:rsidRPr="004F376F" w:rsidRDefault="004F376F" w:rsidP="004F376F">
            <w:pPr>
              <w:pStyle w:val="a7"/>
              <w:rPr>
                <w:lang w:val="en-US"/>
              </w:rPr>
            </w:pPr>
            <w:r w:rsidRPr="004F376F">
              <w:rPr>
                <w:lang w:val="en-US"/>
              </w:rPr>
              <w:t>Deviation of expected-noise excess, o.e.: 0.0791836</w:t>
            </w:r>
          </w:p>
          <w:p w:rsidR="004F376F" w:rsidRPr="004F376F" w:rsidRDefault="004F376F" w:rsidP="004F376F">
            <w:pPr>
              <w:pStyle w:val="a7"/>
              <w:rPr>
                <w:lang w:val="en-US"/>
              </w:rPr>
            </w:pPr>
            <w:r w:rsidRPr="004F376F">
              <w:rPr>
                <w:lang w:val="en-US"/>
              </w:rPr>
              <w:t>Deviation of expected_noise-to-signal cross corelation, Volt^2*sec: 286.437</w:t>
            </w:r>
          </w:p>
          <w:p w:rsidR="004F376F" w:rsidRPr="004F376F" w:rsidRDefault="004F376F" w:rsidP="004F376F">
            <w:pPr>
              <w:pStyle w:val="a7"/>
              <w:rPr>
                <w:lang w:val="en-US"/>
              </w:rPr>
            </w:pPr>
            <w:r w:rsidRPr="004F376F">
              <w:rPr>
                <w:lang w:val="en-US"/>
              </w:rPr>
              <w:t>Cou</w:t>
            </w:r>
            <w:r w:rsidR="00901EDD">
              <w:rPr>
                <w:lang w:val="en-US"/>
              </w:rPr>
              <w:t>nt of false work in 1 year</w:t>
            </w:r>
            <w:r w:rsidRPr="004F376F">
              <w:rPr>
                <w:lang w:val="en-US"/>
              </w:rPr>
              <w:t>: 1</w:t>
            </w:r>
          </w:p>
          <w:p w:rsidR="004F376F" w:rsidRPr="004F376F" w:rsidRDefault="004F376F" w:rsidP="004F376F">
            <w:pPr>
              <w:pStyle w:val="a7"/>
              <w:rPr>
                <w:lang w:val="en-US"/>
              </w:rPr>
            </w:pPr>
            <w:r w:rsidRPr="004F376F">
              <w:rPr>
                <w:lang w:val="en-US"/>
              </w:rPr>
              <w:t>Probability of false work in one sampling window, o.e.: 9.54465e-13</w:t>
            </w:r>
          </w:p>
          <w:p w:rsidR="004F376F" w:rsidRPr="004F376F" w:rsidRDefault="004F376F" w:rsidP="004F376F">
            <w:pPr>
              <w:pStyle w:val="a7"/>
              <w:rPr>
                <w:lang w:val="en-US"/>
              </w:rPr>
            </w:pPr>
            <w:r w:rsidRPr="004F376F">
              <w:rPr>
                <w:lang w:val="en-US"/>
              </w:rPr>
              <w:t>Excess treshold e0, o.e.: 0.55753</w:t>
            </w:r>
          </w:p>
          <w:p w:rsidR="004F376F" w:rsidRPr="004F376F" w:rsidRDefault="004F376F" w:rsidP="004F376F">
            <w:pPr>
              <w:pStyle w:val="a7"/>
              <w:rPr>
                <w:lang w:val="en-US"/>
              </w:rPr>
            </w:pPr>
            <w:r w:rsidRPr="004F376F">
              <w:rPr>
                <w:lang w:val="en-US"/>
              </w:rPr>
              <w:lastRenderedPageBreak/>
              <w:t>Cross-correlation treshold z0, Volt^2*sec: 2016.8</w:t>
            </w:r>
          </w:p>
          <w:p w:rsidR="004F376F" w:rsidRPr="004F376F" w:rsidRDefault="004F376F" w:rsidP="004F376F">
            <w:pPr>
              <w:pStyle w:val="a7"/>
              <w:rPr>
                <w:lang w:val="en-US"/>
              </w:rPr>
            </w:pPr>
          </w:p>
          <w:p w:rsidR="004F376F" w:rsidRPr="004F376F" w:rsidRDefault="004F376F" w:rsidP="004F376F">
            <w:pPr>
              <w:pStyle w:val="a7"/>
              <w:rPr>
                <w:lang w:val="en-US"/>
              </w:rPr>
            </w:pPr>
            <w:r w:rsidRPr="004F376F">
              <w:rPr>
                <w:lang w:val="en-US"/>
              </w:rPr>
              <w:t>Calculate table...</w:t>
            </w:r>
          </w:p>
          <w:p w:rsidR="004F376F" w:rsidRPr="004F376F" w:rsidRDefault="004F376F" w:rsidP="004F376F">
            <w:pPr>
              <w:pStyle w:val="a7"/>
              <w:rPr>
                <w:lang w:val="en-US"/>
              </w:rPr>
            </w:pPr>
            <w:r w:rsidRPr="004F376F">
              <w:rPr>
                <w:lang w:val="en-US"/>
              </w:rPr>
              <w:t>q       P_e     P_z</w:t>
            </w:r>
          </w:p>
          <w:p w:rsidR="004F376F" w:rsidRDefault="004F376F" w:rsidP="004F376F">
            <w:pPr>
              <w:pStyle w:val="a7"/>
            </w:pPr>
            <w:r>
              <w:t>----------------------</w:t>
            </w:r>
          </w:p>
          <w:p w:rsidR="004F376F" w:rsidRDefault="004F376F" w:rsidP="004F376F">
            <w:pPr>
              <w:pStyle w:val="a7"/>
            </w:pPr>
            <w:bookmarkStart w:id="4" w:name="OLE_LINK1"/>
            <w:r>
              <w:t>0       0       0</w:t>
            </w:r>
          </w:p>
          <w:p w:rsidR="004F376F" w:rsidRDefault="004F376F" w:rsidP="004F376F">
            <w:pPr>
              <w:pStyle w:val="a7"/>
            </w:pPr>
            <w:r>
              <w:t>0.0001  0.0384  0.50712</w:t>
            </w:r>
          </w:p>
          <w:p w:rsidR="004F376F" w:rsidRDefault="004F376F" w:rsidP="004F376F">
            <w:pPr>
              <w:pStyle w:val="a7"/>
            </w:pPr>
            <w:r>
              <w:t>0.0002  0.03577 0.51291</w:t>
            </w:r>
          </w:p>
          <w:p w:rsidR="004F376F" w:rsidRDefault="004F376F" w:rsidP="004F376F">
            <w:pPr>
              <w:pStyle w:val="a7"/>
            </w:pPr>
            <w:r>
              <w:t>0.0003  0.0365  0.51087</w:t>
            </w:r>
          </w:p>
          <w:p w:rsidR="004F376F" w:rsidRDefault="004F376F" w:rsidP="004F376F">
            <w:pPr>
              <w:pStyle w:val="a7"/>
            </w:pPr>
            <w:r>
              <w:t>0.0004  0.03712 0.5148</w:t>
            </w:r>
          </w:p>
          <w:p w:rsidR="004F376F" w:rsidRDefault="004F376F" w:rsidP="004F376F">
            <w:pPr>
              <w:pStyle w:val="a7"/>
            </w:pPr>
            <w:r>
              <w:t>0.0005  0.03639 0.51641</w:t>
            </w:r>
          </w:p>
          <w:p w:rsidR="004F376F" w:rsidRDefault="004F376F" w:rsidP="004F376F">
            <w:pPr>
              <w:pStyle w:val="a7"/>
            </w:pPr>
            <w:r>
              <w:t>0.0006  0.03778 0.51874</w:t>
            </w:r>
          </w:p>
          <w:p w:rsidR="004F376F" w:rsidRDefault="004F376F" w:rsidP="004F376F">
            <w:pPr>
              <w:pStyle w:val="a7"/>
            </w:pPr>
            <w:r>
              <w:t>0.0007  0.03766 0.51895</w:t>
            </w:r>
          </w:p>
          <w:p w:rsidR="004F376F" w:rsidRDefault="004F376F" w:rsidP="004F376F">
            <w:pPr>
              <w:pStyle w:val="a7"/>
            </w:pPr>
            <w:r>
              <w:t>0.0008  0.03812 0.51995</w:t>
            </w:r>
          </w:p>
          <w:p w:rsidR="004F376F" w:rsidRDefault="004F376F" w:rsidP="004F376F">
            <w:pPr>
              <w:pStyle w:val="a7"/>
            </w:pPr>
            <w:r>
              <w:t>0.0009  0.03797 0.52426</w:t>
            </w:r>
          </w:p>
          <w:p w:rsidR="004F376F" w:rsidRDefault="004F376F" w:rsidP="004F376F">
            <w:pPr>
              <w:pStyle w:val="a7"/>
            </w:pPr>
            <w:r>
              <w:t>0.001   0.03848 0.51896</w:t>
            </w:r>
          </w:p>
          <w:p w:rsidR="004F376F" w:rsidRDefault="004F376F" w:rsidP="004F376F">
            <w:pPr>
              <w:pStyle w:val="a7"/>
            </w:pPr>
            <w:r>
              <w:t>0.002   0.03712 0.5319</w:t>
            </w:r>
          </w:p>
          <w:p w:rsidR="004F376F" w:rsidRDefault="004F376F" w:rsidP="004F376F">
            <w:pPr>
              <w:pStyle w:val="a7"/>
            </w:pPr>
            <w:r>
              <w:t>0.003   0.0377  0.53711</w:t>
            </w:r>
          </w:p>
          <w:p w:rsidR="004F376F" w:rsidRDefault="004F376F" w:rsidP="004F376F">
            <w:pPr>
              <w:pStyle w:val="a7"/>
            </w:pPr>
            <w:r>
              <w:t>0.004   0.03693 0.54683</w:t>
            </w:r>
          </w:p>
          <w:p w:rsidR="004F376F" w:rsidRDefault="004F376F" w:rsidP="004F376F">
            <w:pPr>
              <w:pStyle w:val="a7"/>
            </w:pPr>
            <w:r>
              <w:t>0.005   0.03781 0.55003</w:t>
            </w:r>
          </w:p>
          <w:p w:rsidR="004F376F" w:rsidRDefault="004F376F" w:rsidP="004F376F">
            <w:pPr>
              <w:pStyle w:val="a7"/>
            </w:pPr>
            <w:r>
              <w:t>0.006   0.03738 0.55402</w:t>
            </w:r>
          </w:p>
          <w:p w:rsidR="004F376F" w:rsidRDefault="004F376F" w:rsidP="004F376F">
            <w:pPr>
              <w:pStyle w:val="a7"/>
            </w:pPr>
            <w:r>
              <w:t>0.007   0.03716 0.55935</w:t>
            </w:r>
          </w:p>
          <w:p w:rsidR="004F376F" w:rsidRDefault="004F376F" w:rsidP="004F376F">
            <w:pPr>
              <w:pStyle w:val="a7"/>
            </w:pPr>
            <w:r>
              <w:t>0.008   0.03782 0.56278</w:t>
            </w:r>
          </w:p>
          <w:p w:rsidR="004F376F" w:rsidRDefault="004F376F" w:rsidP="004F376F">
            <w:pPr>
              <w:pStyle w:val="a7"/>
            </w:pPr>
            <w:r>
              <w:t>0.009   0.03726 0.56739</w:t>
            </w:r>
          </w:p>
          <w:p w:rsidR="004F376F" w:rsidRDefault="004F376F" w:rsidP="004F376F">
            <w:pPr>
              <w:pStyle w:val="a7"/>
            </w:pPr>
            <w:r>
              <w:t>0.01    0.03766 0.57123</w:t>
            </w:r>
          </w:p>
          <w:p w:rsidR="004F376F" w:rsidRDefault="004F376F" w:rsidP="004F376F">
            <w:pPr>
              <w:pStyle w:val="a7"/>
            </w:pPr>
            <w:r>
              <w:t>0.02    0.03698 0.59983</w:t>
            </w:r>
          </w:p>
          <w:p w:rsidR="004F376F" w:rsidRDefault="004F376F" w:rsidP="004F376F">
            <w:pPr>
              <w:pStyle w:val="a7"/>
            </w:pPr>
            <w:r>
              <w:t>0.03    0.03817 0.62197</w:t>
            </w:r>
          </w:p>
          <w:p w:rsidR="004F376F" w:rsidRDefault="004F376F" w:rsidP="004F376F">
            <w:pPr>
              <w:pStyle w:val="a7"/>
            </w:pPr>
            <w:r>
              <w:t>0.04    0.03846 0.63839</w:t>
            </w:r>
          </w:p>
          <w:p w:rsidR="004F376F" w:rsidRDefault="004F376F" w:rsidP="004F376F">
            <w:pPr>
              <w:pStyle w:val="a7"/>
            </w:pPr>
            <w:r>
              <w:t>0.05    0.03916 0.65819</w:t>
            </w:r>
          </w:p>
          <w:p w:rsidR="004F376F" w:rsidRDefault="004F376F" w:rsidP="004F376F">
            <w:pPr>
              <w:pStyle w:val="a7"/>
            </w:pPr>
            <w:r>
              <w:t>0.06    0.03913 0.67209</w:t>
            </w:r>
          </w:p>
          <w:p w:rsidR="004F376F" w:rsidRDefault="004F376F" w:rsidP="004F376F">
            <w:pPr>
              <w:pStyle w:val="a7"/>
            </w:pPr>
            <w:r>
              <w:t>0.07    0.03961 0.68421</w:t>
            </w:r>
          </w:p>
          <w:p w:rsidR="004F376F" w:rsidRDefault="004F376F" w:rsidP="004F376F">
            <w:pPr>
              <w:pStyle w:val="a7"/>
            </w:pPr>
            <w:r>
              <w:t>0.08    0.04094 0.69546</w:t>
            </w:r>
          </w:p>
          <w:p w:rsidR="004F376F" w:rsidRDefault="004F376F" w:rsidP="004F376F">
            <w:pPr>
              <w:pStyle w:val="a7"/>
            </w:pPr>
            <w:r>
              <w:t>0.09    0.04103 0.704</w:t>
            </w:r>
          </w:p>
          <w:p w:rsidR="004F376F" w:rsidRDefault="004F376F" w:rsidP="004F376F">
            <w:pPr>
              <w:pStyle w:val="a7"/>
            </w:pPr>
            <w:r>
              <w:t>0.1     0.04196 0.71295</w:t>
            </w:r>
          </w:p>
          <w:p w:rsidR="004F376F" w:rsidRDefault="004F376F" w:rsidP="004F376F">
            <w:pPr>
              <w:pStyle w:val="a7"/>
            </w:pPr>
            <w:r>
              <w:t>0.2     0.05349 0.78841</w:t>
            </w:r>
          </w:p>
          <w:p w:rsidR="004F376F" w:rsidRDefault="004F376F" w:rsidP="004F376F">
            <w:pPr>
              <w:pStyle w:val="a7"/>
            </w:pPr>
            <w:r>
              <w:t>0.3     0.07355 0.83402</w:t>
            </w:r>
          </w:p>
          <w:p w:rsidR="004F376F" w:rsidRDefault="004F376F" w:rsidP="004F376F">
            <w:pPr>
              <w:pStyle w:val="a7"/>
            </w:pPr>
            <w:r>
              <w:t>0.4     0.10162 0.87236</w:t>
            </w:r>
          </w:p>
          <w:p w:rsidR="004F376F" w:rsidRDefault="004F376F" w:rsidP="004F376F">
            <w:pPr>
              <w:pStyle w:val="a7"/>
            </w:pPr>
            <w:r>
              <w:t>0.5     0.13646 0.89718</w:t>
            </w:r>
          </w:p>
          <w:p w:rsidR="004F376F" w:rsidRDefault="004F376F" w:rsidP="004F376F">
            <w:pPr>
              <w:pStyle w:val="a7"/>
            </w:pPr>
            <w:r>
              <w:t>0.6     0.18312 0.91755</w:t>
            </w:r>
          </w:p>
          <w:p w:rsidR="004F376F" w:rsidRDefault="004F376F" w:rsidP="004F376F">
            <w:pPr>
              <w:pStyle w:val="a7"/>
            </w:pPr>
            <w:r>
              <w:t>0.7     0.23863 0.93266</w:t>
            </w:r>
          </w:p>
          <w:p w:rsidR="004F376F" w:rsidRDefault="004F376F" w:rsidP="004F376F">
            <w:pPr>
              <w:pStyle w:val="a7"/>
            </w:pPr>
            <w:r>
              <w:t>0.8     0.30181 0.94591</w:t>
            </w:r>
          </w:p>
          <w:p w:rsidR="004F376F" w:rsidRDefault="004F376F" w:rsidP="004F376F">
            <w:pPr>
              <w:pStyle w:val="a7"/>
            </w:pPr>
            <w:r>
              <w:t>0.9     0.37057 0.95558</w:t>
            </w:r>
          </w:p>
          <w:p w:rsidR="004F376F" w:rsidRDefault="004F376F" w:rsidP="004F376F">
            <w:pPr>
              <w:pStyle w:val="a7"/>
            </w:pPr>
            <w:r>
              <w:t>1       0.44606 0.96192</w:t>
            </w:r>
          </w:p>
          <w:p w:rsidR="004F376F" w:rsidRDefault="004F376F" w:rsidP="004F376F">
            <w:pPr>
              <w:pStyle w:val="a7"/>
            </w:pPr>
            <w:r>
              <w:t>2       0.94452 0.9941</w:t>
            </w:r>
          </w:p>
          <w:p w:rsidR="004F376F" w:rsidRDefault="004F376F" w:rsidP="004F376F">
            <w:pPr>
              <w:pStyle w:val="a7"/>
            </w:pPr>
            <w:r>
              <w:t>3       0.99894 0.99915</w:t>
            </w:r>
          </w:p>
          <w:p w:rsidR="004F376F" w:rsidRDefault="004F376F" w:rsidP="004F376F">
            <w:pPr>
              <w:pStyle w:val="a7"/>
            </w:pPr>
            <w:r>
              <w:t>4       0.99999 0.99983</w:t>
            </w:r>
          </w:p>
          <w:p w:rsidR="004F376F" w:rsidRDefault="004F376F" w:rsidP="004F376F">
            <w:pPr>
              <w:pStyle w:val="a7"/>
            </w:pPr>
            <w:r>
              <w:t>5       1       0.99999</w:t>
            </w:r>
          </w:p>
          <w:p w:rsidR="004F376F" w:rsidRDefault="004F376F" w:rsidP="004F376F">
            <w:pPr>
              <w:pStyle w:val="a7"/>
            </w:pPr>
            <w:r>
              <w:t>6       1       1</w:t>
            </w:r>
          </w:p>
          <w:p w:rsidR="004F376F" w:rsidRDefault="004F376F" w:rsidP="004F376F">
            <w:pPr>
              <w:pStyle w:val="a7"/>
            </w:pPr>
            <w:r>
              <w:t>7       1       1</w:t>
            </w:r>
          </w:p>
          <w:p w:rsidR="004F376F" w:rsidRDefault="004F376F" w:rsidP="004F376F">
            <w:pPr>
              <w:pStyle w:val="a7"/>
            </w:pPr>
            <w:r>
              <w:t>8       1       1</w:t>
            </w:r>
          </w:p>
          <w:p w:rsidR="004F376F" w:rsidRDefault="004F376F" w:rsidP="004F376F">
            <w:pPr>
              <w:pStyle w:val="a7"/>
            </w:pPr>
            <w:r>
              <w:t>9       1       1</w:t>
            </w:r>
          </w:p>
          <w:p w:rsidR="004F376F" w:rsidRDefault="004F376F" w:rsidP="004F376F">
            <w:pPr>
              <w:pStyle w:val="a7"/>
            </w:pPr>
            <w:r>
              <w:t>10      1       1</w:t>
            </w:r>
          </w:p>
          <w:p w:rsidR="004F376F" w:rsidRDefault="004F376F" w:rsidP="004F376F">
            <w:pPr>
              <w:pStyle w:val="a7"/>
            </w:pPr>
            <w:r>
              <w:t>20      1       1</w:t>
            </w:r>
          </w:p>
          <w:p w:rsidR="004F376F" w:rsidRDefault="004F376F" w:rsidP="004F376F">
            <w:pPr>
              <w:pStyle w:val="a7"/>
            </w:pPr>
            <w:r>
              <w:t>30      1       1</w:t>
            </w:r>
          </w:p>
          <w:p w:rsidR="004F376F" w:rsidRDefault="004F376F" w:rsidP="004F376F">
            <w:pPr>
              <w:pStyle w:val="a7"/>
            </w:pPr>
            <w:r>
              <w:t>40      1       1</w:t>
            </w:r>
          </w:p>
          <w:p w:rsidR="004F376F" w:rsidRDefault="004F376F" w:rsidP="004F376F">
            <w:pPr>
              <w:pStyle w:val="a7"/>
            </w:pPr>
            <w:r>
              <w:t>50      1       1</w:t>
            </w:r>
          </w:p>
          <w:p w:rsidR="000E7BEE" w:rsidRDefault="004F376F" w:rsidP="004F376F">
            <w:pPr>
              <w:pStyle w:val="a7"/>
            </w:pPr>
            <w:r>
              <w:t>60      1       1</w:t>
            </w:r>
            <w:bookmarkEnd w:id="4"/>
          </w:p>
        </w:tc>
      </w:tr>
    </w:tbl>
    <w:p w:rsidR="000E7BEE" w:rsidRPr="00DD23A6" w:rsidRDefault="000E7BEE" w:rsidP="00B443AF">
      <w:pPr>
        <w:ind w:firstLine="0"/>
      </w:pPr>
    </w:p>
    <w:p w:rsidR="00550748" w:rsidRDefault="00550748" w:rsidP="00B443AF">
      <w:pPr>
        <w:ind w:firstLine="0"/>
      </w:pPr>
      <w:r>
        <w:t>Характеристики обнаружителей:</w:t>
      </w:r>
    </w:p>
    <w:p w:rsidR="00550748" w:rsidRDefault="003B26D1" w:rsidP="00B443AF">
      <w:pPr>
        <w:ind w:firstLine="0"/>
      </w:pPr>
      <w:r>
        <w:t xml:space="preserve">оптимальный </w:t>
      </w:r>
      <w:r w:rsidR="00550748">
        <w:t>пороговый уровень обнаружителя (по коэффициенту эксцесса) – 0,</w:t>
      </w:r>
      <w:r w:rsidR="002900E4">
        <w:t>558</w:t>
      </w:r>
      <w:r w:rsidR="00550748">
        <w:t xml:space="preserve"> о.е.,</w:t>
      </w:r>
    </w:p>
    <w:p w:rsidR="00550748" w:rsidRDefault="003B26D1" w:rsidP="00B443AF">
      <w:pPr>
        <w:ind w:firstLine="0"/>
      </w:pPr>
      <w:r>
        <w:t xml:space="preserve">оптимальный </w:t>
      </w:r>
      <w:r w:rsidR="00550748">
        <w:t>пороговый уровень обнаружителя (по энергии) –</w:t>
      </w:r>
      <w:r w:rsidR="002900E4">
        <w:t xml:space="preserve"> 202</w:t>
      </w:r>
      <w:r w:rsidR="00550748">
        <w:t>0 Дж.</w:t>
      </w:r>
    </w:p>
    <w:p w:rsidR="00550748" w:rsidRDefault="00EE09B2" w:rsidP="00B443AF">
      <w:pPr>
        <w:ind w:firstLine="0"/>
      </w:pPr>
      <w:r>
        <w:lastRenderedPageBreak/>
        <w:t>Кривые обнаружения представлены на рисунке 2.</w:t>
      </w:r>
    </w:p>
    <w:p w:rsidR="00550748" w:rsidRPr="00135634" w:rsidRDefault="00550748" w:rsidP="00B443AF">
      <w:pPr>
        <w:ind w:firstLine="0"/>
      </w:pPr>
    </w:p>
    <w:p w:rsidR="0078203D" w:rsidRDefault="00EF60F2" w:rsidP="0078203D">
      <w:pPr>
        <w:pStyle w:val="a6"/>
      </w:pPr>
      <w:r>
        <w:drawing>
          <wp:inline distT="0" distB="0" distL="0" distR="0">
            <wp:extent cx="4572000" cy="2743200"/>
            <wp:effectExtent l="0" t="0" r="0" b="0"/>
            <wp:docPr id="2" name="Диаграмма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34"/>
              </a:graphicData>
            </a:graphic>
          </wp:inline>
        </w:drawing>
      </w:r>
    </w:p>
    <w:p w:rsidR="0078203D" w:rsidRDefault="0078203D" w:rsidP="0078203D">
      <w:pPr>
        <w:pStyle w:val="-"/>
      </w:pPr>
      <w:r w:rsidRPr="00045368">
        <w:t>Рис</w:t>
      </w:r>
      <w:r>
        <w:t>унок</w:t>
      </w:r>
      <w:r w:rsidRPr="00045368">
        <w:t xml:space="preserve"> </w:t>
      </w:r>
      <w:r>
        <w:t>2</w:t>
      </w:r>
      <w:r w:rsidRPr="00045368">
        <w:t xml:space="preserve"> –</w:t>
      </w:r>
      <w:r>
        <w:t xml:space="preserve"> Кривые обнаружения</w:t>
      </w:r>
      <w:r w:rsidR="000131D5">
        <w:t xml:space="preserve"> для обнаружителя на ос</w:t>
      </w:r>
      <w:r>
        <w:t xml:space="preserve">нове </w:t>
      </w:r>
      <w:r w:rsidR="00EF60F2">
        <w:t>расчета коэффициента эксцесса (</w:t>
      </w:r>
      <w:r w:rsidR="00EF60F2">
        <w:rPr>
          <w:lang w:val="en-US"/>
        </w:rPr>
        <w:t>P</w:t>
      </w:r>
      <w:r w:rsidR="00EF60F2" w:rsidRPr="00EF60F2">
        <w:t>_</w:t>
      </w:r>
      <w:r w:rsidR="00EF60F2">
        <w:rPr>
          <w:lang w:val="en-US"/>
        </w:rPr>
        <w:t>e</w:t>
      </w:r>
      <w:r>
        <w:t>) и на о</w:t>
      </w:r>
      <w:r w:rsidR="00EF60F2">
        <w:t>снове расчета корреляции (</w:t>
      </w:r>
      <w:r w:rsidR="00EF60F2">
        <w:rPr>
          <w:lang w:val="en-US"/>
        </w:rPr>
        <w:t>P</w:t>
      </w:r>
      <w:r w:rsidR="00EF60F2" w:rsidRPr="00EF60F2">
        <w:t>_</w:t>
      </w:r>
      <w:r w:rsidR="00EF60F2">
        <w:rPr>
          <w:lang w:val="en-US"/>
        </w:rPr>
        <w:t>z</w:t>
      </w:r>
      <w:r>
        <w:t>)</w:t>
      </w:r>
    </w:p>
    <w:p w:rsidR="00007B02" w:rsidRDefault="00007B02"/>
    <w:p w:rsidR="0090778B" w:rsidRDefault="00007B02" w:rsidP="00007B02">
      <w:pPr>
        <w:pageBreakBefore/>
      </w:pPr>
      <w:r>
        <w:lastRenderedPageBreak/>
        <w:t>Литература</w:t>
      </w:r>
    </w:p>
    <w:p w:rsidR="0090778B" w:rsidRDefault="0090778B">
      <w:r>
        <w:t xml:space="preserve">1. Ширман Я.Д. Теоретические основы радиолокации </w:t>
      </w:r>
      <w:r w:rsidRPr="0090778B">
        <w:t xml:space="preserve">// </w:t>
      </w:r>
      <w:r>
        <w:t>Учебное пособие для вузов. М, изд-во «Советское радио», 1970, стр. 560 т. 25000 экз.</w:t>
      </w:r>
    </w:p>
    <w:p w:rsidR="0090778B" w:rsidRPr="00E7647D" w:rsidRDefault="00703F0C">
      <w:r>
        <w:t>2. Венцель Е.С. Теория вероятностей // М, изд-во «Наука», 1969, 576 с.</w:t>
      </w:r>
    </w:p>
    <w:p w:rsidR="00675CD2" w:rsidRDefault="00675CD2"/>
    <w:p w:rsidR="00675CD2" w:rsidRDefault="00675CD2" w:rsidP="00675CD2">
      <w:pPr>
        <w:pageBreakBefore/>
        <w:ind w:firstLine="0"/>
        <w:jc w:val="center"/>
      </w:pPr>
      <w:r>
        <w:lastRenderedPageBreak/>
        <w:t>ПРИЛОЖЕНИЕ А</w:t>
      </w:r>
    </w:p>
    <w:p w:rsidR="00675CD2" w:rsidRDefault="00675CD2" w:rsidP="00675CD2">
      <w:r>
        <w:t xml:space="preserve">Программа </w:t>
      </w:r>
      <w:r>
        <w:rPr>
          <w:lang w:val="en-US"/>
        </w:rPr>
        <w:t>detector</w:t>
      </w:r>
      <w:r w:rsidRPr="00675CD2">
        <w:t xml:space="preserve"> </w:t>
      </w:r>
      <w:r w:rsidR="002124C2">
        <w:t>написана на с++</w:t>
      </w:r>
      <w:r w:rsidR="002124C2" w:rsidRPr="001D2AC2">
        <w:t xml:space="preserve"> </w:t>
      </w:r>
      <w:r>
        <w:t>и состоит из 4 модулей:</w:t>
      </w:r>
    </w:p>
    <w:p w:rsidR="00675CD2" w:rsidRPr="00D7685D" w:rsidRDefault="00675CD2" w:rsidP="00675CD2">
      <w:r>
        <w:t xml:space="preserve">- </w:t>
      </w:r>
      <w:r>
        <w:rPr>
          <w:lang w:val="en-US"/>
        </w:rPr>
        <w:t>main</w:t>
      </w:r>
      <w:r w:rsidRPr="00675CD2">
        <w:t xml:space="preserve"> – </w:t>
      </w:r>
      <w:r>
        <w:t>код отвечающий за вывод параметров на консоль;</w:t>
      </w:r>
    </w:p>
    <w:p w:rsidR="002B6EFF" w:rsidRPr="002B6EFF" w:rsidRDefault="001D2AC2" w:rsidP="00675CD2">
      <w:r>
        <w:t>-</w:t>
      </w:r>
      <w:r w:rsidRPr="001D2AC2">
        <w:t xml:space="preserve"> </w:t>
      </w:r>
      <w:r w:rsidR="002B6EFF">
        <w:rPr>
          <w:lang w:val="en-US"/>
        </w:rPr>
        <w:t>get</w:t>
      </w:r>
      <w:r w:rsidR="002B6EFF" w:rsidRPr="002B6EFF">
        <w:t>_</w:t>
      </w:r>
      <w:r w:rsidR="002B6EFF">
        <w:rPr>
          <w:lang w:val="en-US"/>
        </w:rPr>
        <w:t>args</w:t>
      </w:r>
      <w:r w:rsidR="002B6EFF" w:rsidRPr="002B6EFF">
        <w:t xml:space="preserve"> – </w:t>
      </w:r>
      <w:r w:rsidR="002B6EFF">
        <w:t>модуль получения входных параметров переданных в командной строке;</w:t>
      </w:r>
    </w:p>
    <w:p w:rsidR="00675CD2" w:rsidRPr="00D7685D" w:rsidRDefault="00675CD2" w:rsidP="00675CD2">
      <w:r w:rsidRPr="00D7685D">
        <w:t xml:space="preserve">- </w:t>
      </w:r>
      <w:r>
        <w:rPr>
          <w:lang w:val="en-US"/>
        </w:rPr>
        <w:t>core</w:t>
      </w:r>
      <w:r w:rsidRPr="00D7685D">
        <w:t xml:space="preserve"> – </w:t>
      </w:r>
      <w:r>
        <w:t>расчетное</w:t>
      </w:r>
      <w:r w:rsidRPr="00D7685D">
        <w:t xml:space="preserve"> </w:t>
      </w:r>
      <w:r>
        <w:t>ядро</w:t>
      </w:r>
      <w:r w:rsidRPr="00D7685D">
        <w:t>;</w:t>
      </w:r>
    </w:p>
    <w:p w:rsidR="00675CD2" w:rsidRPr="00D7685D" w:rsidRDefault="00675CD2" w:rsidP="00675CD2">
      <w:r w:rsidRPr="00D7685D">
        <w:t xml:space="preserve">- </w:t>
      </w:r>
      <w:r>
        <w:rPr>
          <w:lang w:val="en-US"/>
        </w:rPr>
        <w:t>noise</w:t>
      </w:r>
      <w:r w:rsidRPr="00D7685D">
        <w:t>_</w:t>
      </w:r>
      <w:r>
        <w:rPr>
          <w:lang w:val="en-US"/>
        </w:rPr>
        <w:t>generator</w:t>
      </w:r>
      <w:r w:rsidRPr="00D7685D">
        <w:t xml:space="preserve"> – </w:t>
      </w:r>
      <w:r w:rsidRPr="00675CD2">
        <w:t>модуль</w:t>
      </w:r>
      <w:r w:rsidRPr="00D7685D">
        <w:t xml:space="preserve"> </w:t>
      </w:r>
      <w:r w:rsidRPr="00675CD2">
        <w:t>расчета</w:t>
      </w:r>
      <w:r w:rsidRPr="00D7685D">
        <w:t xml:space="preserve"> </w:t>
      </w:r>
      <w:r>
        <w:t>шума</w:t>
      </w:r>
      <w:r w:rsidRPr="00D7685D">
        <w:t>;</w:t>
      </w:r>
    </w:p>
    <w:p w:rsidR="00675CD2" w:rsidRDefault="00675CD2" w:rsidP="00675CD2">
      <w:r>
        <w:t xml:space="preserve">- </w:t>
      </w:r>
      <w:r>
        <w:rPr>
          <w:lang w:val="en-US"/>
        </w:rPr>
        <w:t>detection</w:t>
      </w:r>
      <w:r w:rsidRPr="00675CD2">
        <w:t>_</w:t>
      </w:r>
      <w:r>
        <w:rPr>
          <w:lang w:val="en-US"/>
        </w:rPr>
        <w:t>table</w:t>
      </w:r>
      <w:r w:rsidRPr="00675CD2">
        <w:t xml:space="preserve"> – </w:t>
      </w:r>
      <w:r>
        <w:t>модуль расчета таблицы вероятности правильного обнаружения.</w:t>
      </w:r>
    </w:p>
    <w:p w:rsidR="00675CD2" w:rsidRDefault="00675CD2" w:rsidP="00675CD2">
      <w:r>
        <w:t>Зависимости:</w:t>
      </w:r>
    </w:p>
    <w:p w:rsidR="00675CD2" w:rsidRDefault="00675CD2" w:rsidP="00675CD2">
      <w:r>
        <w:t xml:space="preserve">- </w:t>
      </w:r>
      <w:r>
        <w:rPr>
          <w:lang w:val="en-US"/>
        </w:rPr>
        <w:t>boost</w:t>
      </w:r>
      <w:r w:rsidRPr="00675CD2">
        <w:t>::</w:t>
      </w:r>
      <w:r>
        <w:rPr>
          <w:lang w:val="en-US"/>
        </w:rPr>
        <w:t>Random</w:t>
      </w:r>
      <w:r w:rsidRPr="00675CD2">
        <w:t xml:space="preserve"> - </w:t>
      </w:r>
      <w:r>
        <w:t xml:space="preserve">используется </w:t>
      </w:r>
      <w:r w:rsidR="001453C1">
        <w:t>генерации случайных чисел с нормальным законом распределения</w:t>
      </w:r>
      <w:r>
        <w:t>.</w:t>
      </w:r>
    </w:p>
    <w:tbl>
      <w:tblPr>
        <w:tblStyle w:val="a3"/>
        <w:tblW w:w="0" w:type="auto"/>
        <w:tblBorders>
          <w:top w:val="single" w:sz="4" w:space="0" w:color="BFBFBF" w:themeColor="background1" w:themeShade="BF"/>
          <w:left w:val="single" w:sz="4" w:space="0" w:color="BFBFBF" w:themeColor="background1" w:themeShade="BF"/>
          <w:bottom w:val="single" w:sz="4" w:space="0" w:color="BFBFBF" w:themeColor="background1" w:themeShade="BF"/>
          <w:right w:val="single" w:sz="4" w:space="0" w:color="BFBFBF" w:themeColor="background1" w:themeShade="BF"/>
          <w:insideH w:val="single" w:sz="4" w:space="0" w:color="BFBFBF" w:themeColor="background1" w:themeShade="BF"/>
          <w:insideV w:val="single" w:sz="4" w:space="0" w:color="BFBFBF" w:themeColor="background1" w:themeShade="BF"/>
        </w:tblBorders>
        <w:tblLook w:val="04A0" w:firstRow="1" w:lastRow="0" w:firstColumn="1" w:lastColumn="0" w:noHBand="0" w:noVBand="1"/>
      </w:tblPr>
      <w:tblGrid>
        <w:gridCol w:w="9571"/>
      </w:tblGrid>
      <w:tr w:rsidR="00A15D77" w:rsidTr="00EF60F2">
        <w:tc>
          <w:tcPr>
            <w:tcW w:w="9571" w:type="dxa"/>
          </w:tcPr>
          <w:p w:rsidR="00A15D77" w:rsidRPr="00A15D77" w:rsidRDefault="00A15D77" w:rsidP="00EF60F2">
            <w:pPr>
              <w:pStyle w:val="a7"/>
              <w:rPr>
                <w:lang w:val="en-US"/>
              </w:rPr>
            </w:pPr>
            <w:r>
              <w:rPr>
                <w:lang w:val="en-US"/>
              </w:rPr>
              <w:t>main.cpp</w:t>
            </w:r>
          </w:p>
        </w:tc>
      </w:tr>
      <w:tr w:rsidR="00A15D77" w:rsidTr="00EF60F2">
        <w:tc>
          <w:tcPr>
            <w:tcW w:w="9571" w:type="dxa"/>
          </w:tcPr>
          <w:p w:rsidR="00A15D77" w:rsidRPr="00A15D77" w:rsidRDefault="00A15D77" w:rsidP="00A15D77">
            <w:pPr>
              <w:pStyle w:val="a7"/>
              <w:rPr>
                <w:lang w:val="en-US"/>
              </w:rPr>
            </w:pPr>
            <w:r w:rsidRPr="00A15D77">
              <w:rPr>
                <w:lang w:val="en-US"/>
              </w:rPr>
              <w:t>#include &lt;fstream&gt;</w:t>
            </w: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  <w:r w:rsidRPr="00A15D77">
              <w:rPr>
                <w:lang w:val="en-US"/>
              </w:rPr>
              <w:t>#include &lt;iostream&gt;</w:t>
            </w: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  <w:r w:rsidRPr="00A15D77">
              <w:rPr>
                <w:lang w:val="en-US"/>
              </w:rPr>
              <w:t>#include &lt;noise_generator.h&gt;</w:t>
            </w: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  <w:r w:rsidRPr="00A15D77">
              <w:rPr>
                <w:lang w:val="en-US"/>
              </w:rPr>
              <w:t>#include &lt;get_args.h&gt;</w:t>
            </w: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  <w:r w:rsidRPr="00A15D77">
              <w:rPr>
                <w:lang w:val="en-US"/>
              </w:rPr>
              <w:t>#include &lt;core.h&gt;</w:t>
            </w: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  <w:r w:rsidRPr="00A15D77">
              <w:rPr>
                <w:lang w:val="en-US"/>
              </w:rPr>
              <w:t>#include "detection_table.h"</w:t>
            </w: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  <w:r w:rsidRPr="00A15D77">
              <w:rPr>
                <w:lang w:val="en-US"/>
              </w:rPr>
              <w:t>using namespace std;</w:t>
            </w: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  <w:r w:rsidRPr="00A15D77">
              <w:rPr>
                <w:lang w:val="en-US"/>
              </w:rPr>
              <w:t>void init(int argc, char * argv[]);</w:t>
            </w: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  <w:r w:rsidRPr="00A15D77">
              <w:rPr>
                <w:lang w:val="en-US"/>
              </w:rPr>
              <w:t>void calculate_tresholds(const double &amp; noise_sigma);</w:t>
            </w: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  <w:r w:rsidRPr="00A15D77">
              <w:rPr>
                <w:lang w:val="en-US"/>
              </w:rPr>
              <w:t>variables info;</w:t>
            </w: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  <w:r w:rsidRPr="00A15D77">
              <w:rPr>
                <w:lang w:val="en-US"/>
              </w:rPr>
              <w:t>int main(int argc, char * argv[])</w:t>
            </w: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  <w:r w:rsidRPr="00A15D77">
              <w:rPr>
                <w:lang w:val="en-US"/>
              </w:rPr>
              <w:t>{</w:t>
            </w: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  <w:r w:rsidRPr="00A15D77">
              <w:rPr>
                <w:lang w:val="en-US"/>
              </w:rPr>
              <w:t xml:space="preserve">    init(argc, argv);</w:t>
            </w: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  <w:r w:rsidRPr="00A15D77">
              <w:rPr>
                <w:lang w:val="en-US"/>
              </w:rPr>
              <w:t xml:space="preserve">    cout &lt;&lt; "Signal parameters... " &lt;&lt;  endl;</w:t>
            </w: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  <w:r w:rsidRPr="00A15D77">
              <w:rPr>
                <w:lang w:val="en-US"/>
              </w:rPr>
              <w:t xml:space="preserve">    info.signal().print();</w:t>
            </w: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  <w:r w:rsidRPr="00A15D77">
              <w:rPr>
                <w:lang w:val="en-US"/>
              </w:rPr>
              <w:t xml:space="preserve">    cout &lt;&lt; endl;</w:t>
            </w: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  <w:r w:rsidRPr="00A15D77">
              <w:rPr>
                <w:lang w:val="en-US"/>
              </w:rPr>
              <w:t xml:space="preserve">    cout &lt;&lt; "Expect-noise deviation, Volt: " &lt;&lt; info.expected_noise_sigma() &lt;&lt; endl;</w:t>
            </w: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  <w:r w:rsidRPr="00A15D77">
              <w:rPr>
                <w:lang w:val="en-US"/>
              </w:rPr>
              <w:t xml:space="preserve">    cout &lt;&lt; "Window size, samples: " &lt;&lt; info.window_size() &lt;&lt; endl;</w:t>
            </w: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  <w:r w:rsidRPr="00A15D77">
              <w:rPr>
                <w:lang w:val="en-US"/>
              </w:rPr>
              <w:t xml:space="preserve">    double window_duration = info.sample_time()*(info.window_size()-1);</w:t>
            </w: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  <w:r w:rsidRPr="00A15D77">
              <w:rPr>
                <w:lang w:val="en-US"/>
              </w:rPr>
              <w:t xml:space="preserve">    cout &lt;&lt; "Window size, seconds: " &lt;&lt; window_duration &lt;&lt; endl;</w:t>
            </w: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  <w:r w:rsidRPr="00A15D77">
              <w:rPr>
                <w:lang w:val="en-US"/>
              </w:rPr>
              <w:t xml:space="preserve">    cout &lt;&lt; endl;</w:t>
            </w: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  <w:r w:rsidRPr="00A15D77">
              <w:rPr>
                <w:lang w:val="en-US"/>
              </w:rPr>
              <w:t xml:space="preserve">    calculate_tresholds (info.expected_noise_sigma());</w:t>
            </w: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  <w:r w:rsidRPr="00A15D77">
              <w:rPr>
                <w:lang w:val="en-US"/>
              </w:rPr>
              <w:t xml:space="preserve">    cout &lt;&lt; "Excess treshold e0, o.e.: " &lt;&lt; info.e0() &lt;&lt; endl;</w:t>
            </w: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  <w:r w:rsidRPr="00A15D77">
              <w:rPr>
                <w:lang w:val="en-US"/>
              </w:rPr>
              <w:t xml:space="preserve">    cout &lt;&lt; "Cross-correlation treshold z0, Volt^2*sec: " &lt;&lt; info.z0() &lt;&lt; endl;</w:t>
            </w: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  <w:r w:rsidRPr="00A15D77">
              <w:rPr>
                <w:lang w:val="en-US"/>
              </w:rPr>
              <w:t xml:space="preserve">    //cout &lt;&lt; "Maxinum-noise deviation for energy detector, Volt: " &lt;&lt; sqrt(info.z0() / window_duration) &lt;&lt; endl;</w:t>
            </w: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  <w:r w:rsidRPr="00A15D77">
              <w:rPr>
                <w:lang w:val="en-US"/>
              </w:rPr>
              <w:t xml:space="preserve">    cout &lt;&lt; endl;</w:t>
            </w: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  <w:r w:rsidRPr="00A15D77">
              <w:rPr>
                <w:lang w:val="en-US"/>
              </w:rPr>
              <w:t xml:space="preserve">    cout &lt;&lt; "Calculate table..." &lt;&lt; endl;</w:t>
            </w: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  <w:r w:rsidRPr="00A15D77">
              <w:rPr>
                <w:lang w:val="en-US"/>
              </w:rPr>
              <w:t xml:space="preserve">    vector&lt;double&gt; q;</w:t>
            </w: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  <w:r w:rsidRPr="00A15D77">
              <w:rPr>
                <w:lang w:val="en-US"/>
              </w:rPr>
              <w:t xml:space="preserve">    double start=1e-4;</w:t>
            </w: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  <w:r w:rsidRPr="00A15D77">
              <w:rPr>
                <w:lang w:val="en-US"/>
              </w:rPr>
              <w:t xml:space="preserve">    q.push_back(0);</w:t>
            </w: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  <w:r w:rsidRPr="00A15D77">
              <w:rPr>
                <w:lang w:val="en-US"/>
              </w:rPr>
              <w:t xml:space="preserve">    q.push_back(start);</w:t>
            </w: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  <w:r w:rsidRPr="00A15D77">
              <w:rPr>
                <w:lang w:val="en-US"/>
              </w:rPr>
              <w:t xml:space="preserve">    for(int i=0; i&lt;50; i++){</w:t>
            </w: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  <w:r w:rsidRPr="00A15D77">
              <w:rPr>
                <w:lang w:val="en-US"/>
              </w:rPr>
              <w:lastRenderedPageBreak/>
              <w:t xml:space="preserve">        q.push_back(q[i+1] + start*pow(10,i/9));</w:t>
            </w: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  <w:r w:rsidRPr="00A15D77">
              <w:rPr>
                <w:lang w:val="en-US"/>
              </w:rPr>
              <w:t xml:space="preserve">    }</w:t>
            </w: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  <w:r w:rsidRPr="00A15D77">
              <w:rPr>
                <w:lang w:val="en-US"/>
              </w:rPr>
              <w:t xml:space="preserve">    detection_table table( q, info.signal());</w:t>
            </w: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  <w:r w:rsidRPr="00A15D77">
              <w:rPr>
                <w:lang w:val="en-US"/>
              </w:rPr>
              <w:t xml:space="preserve">    table.calculate(info);</w:t>
            </w: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  <w:r w:rsidRPr="00A15D77">
              <w:rPr>
                <w:lang w:val="en-US"/>
              </w:rPr>
              <w:t xml:space="preserve">    table.print();</w:t>
            </w:r>
          </w:p>
          <w:p w:rsidR="00A15D77" w:rsidRPr="00D7685D" w:rsidRDefault="00A15D77" w:rsidP="00A15D77">
            <w:pPr>
              <w:pStyle w:val="a7"/>
              <w:rPr>
                <w:lang w:val="en-US"/>
              </w:rPr>
            </w:pPr>
            <w:r w:rsidRPr="00D7685D">
              <w:rPr>
                <w:lang w:val="en-US"/>
              </w:rPr>
              <w:t>}</w:t>
            </w: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  <w:r w:rsidRPr="00A15D77">
              <w:rPr>
                <w:lang w:val="en-US"/>
              </w:rPr>
              <w:t>void init(int argc, char * argv[]){</w:t>
            </w: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  <w:r w:rsidRPr="00A15D77">
              <w:rPr>
                <w:lang w:val="en-US"/>
              </w:rPr>
              <w:t xml:space="preserve">    if(argc &lt; 4){</w:t>
            </w: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  <w:r w:rsidRPr="00A15D77">
              <w:rPr>
                <w:lang w:val="en-US"/>
              </w:rPr>
              <w:t xml:space="preserve">        cout &lt;&lt; "usage: " &lt;&lt; argv[0] &lt;&lt; " sample_time data_window_in_samples expect_noise_deviation /path/to/signal_filename" &lt;&lt; endl;</w:t>
            </w: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  <w:r w:rsidRPr="00A15D77">
              <w:rPr>
                <w:lang w:val="en-US"/>
              </w:rPr>
              <w:t xml:space="preserve">        exit(1);</w:t>
            </w: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  <w:r w:rsidRPr="00A15D77">
              <w:rPr>
                <w:lang w:val="en-US"/>
              </w:rPr>
              <w:t xml:space="preserve">    }</w:t>
            </w: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  <w:r w:rsidRPr="00A15D77">
              <w:rPr>
                <w:lang w:val="en-US"/>
              </w:rPr>
              <w:t xml:space="preserve">    info.set_sample_time (atof (argv[1]));</w:t>
            </w: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  <w:r w:rsidRPr="00A15D77">
              <w:rPr>
                <w:lang w:val="en-US"/>
              </w:rPr>
              <w:t xml:space="preserve">    info.set_window_size (atoi (argv[2]));</w:t>
            </w: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  <w:r w:rsidRPr="00A15D77">
              <w:rPr>
                <w:lang w:val="en-US"/>
              </w:rPr>
              <w:t xml:space="preserve">    info.set_expected_noise_sigma (atoi (argv[3]));</w:t>
            </w: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  <w:r w:rsidRPr="00A15D77">
              <w:rPr>
                <w:lang w:val="en-US"/>
              </w:rPr>
              <w:t xml:space="preserve">    samples _signal = get_signal (argv[4]);</w:t>
            </w: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  <w:r w:rsidRPr="00A15D77">
              <w:rPr>
                <w:lang w:val="en-US"/>
              </w:rPr>
              <w:t xml:space="preserve">    _signal.set_sample_time (info.sample_time());</w:t>
            </w: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  <w:r w:rsidRPr="00A15D77">
              <w:rPr>
                <w:lang w:val="en-US"/>
              </w:rPr>
              <w:t xml:space="preserve">    info.set_signal (_signal);</w:t>
            </w: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  <w:r w:rsidRPr="00A15D77">
              <w:rPr>
                <w:lang w:val="en-US"/>
              </w:rPr>
              <w:t>}</w:t>
            </w: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  <w:r w:rsidRPr="00A15D77">
              <w:rPr>
                <w:lang w:val="en-US"/>
              </w:rPr>
              <w:t>void calculate_tresholds(const double &amp; noise_sigma){</w:t>
            </w: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  <w:r w:rsidRPr="00A15D77">
              <w:rPr>
                <w:lang w:val="en-US"/>
              </w:rPr>
              <w:t xml:space="preserve">    const double mean = 0;</w:t>
            </w: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  <w:r w:rsidRPr="00A15D77">
              <w:rPr>
                <w:lang w:val="en-US"/>
              </w:rPr>
              <w:t xml:space="preserve">    noise_generator noiser(mean,noise_sigma);</w:t>
            </w: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  <w:r w:rsidRPr="00A15D77">
              <w:rPr>
                <w:lang w:val="en-US"/>
              </w:rPr>
              <w:t xml:space="preserve">    samples noise(info.sample_time());</w:t>
            </w: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  <w:r w:rsidRPr="00A15D77">
              <w:rPr>
                <w:lang w:val="en-US"/>
              </w:rPr>
              <w:t xml:space="preserve">    noise.set_window_size (info.window_size());</w:t>
            </w: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  <w:r w:rsidRPr="00A15D77">
              <w:rPr>
                <w:lang w:val="en-US"/>
              </w:rPr>
              <w:t xml:space="preserve">    samples e;</w:t>
            </w: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  <w:r w:rsidRPr="00A15D77">
              <w:rPr>
                <w:lang w:val="en-US"/>
              </w:rPr>
              <w:t xml:space="preserve">    samples z;</w:t>
            </w: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  <w:r w:rsidRPr="00A15D77">
              <w:rPr>
                <w:lang w:val="en-US"/>
              </w:rPr>
              <w:t xml:space="preserve">    for(int i=0; i&lt;CYCLES; i++){</w:t>
            </w: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  <w:r w:rsidRPr="00A15D77">
              <w:rPr>
                <w:lang w:val="en-US"/>
              </w:rPr>
              <w:t xml:space="preserve">        noiser.generate_to (noise);</w:t>
            </w: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  <w:r w:rsidRPr="00A15D77">
              <w:rPr>
                <w:lang w:val="en-US"/>
              </w:rPr>
              <w:t xml:space="preserve">        e.add( noise.excess() );</w:t>
            </w: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  <w:r w:rsidRPr="00A15D77">
              <w:rPr>
                <w:lang w:val="en-US"/>
              </w:rPr>
              <w:t xml:space="preserve">        z.add( cross_correlation_0(noise, info.signal()) );</w:t>
            </w: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  <w:r w:rsidRPr="00A15D77">
              <w:rPr>
                <w:lang w:val="en-US"/>
              </w:rPr>
              <w:t xml:space="preserve">    }</w:t>
            </w: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  <w:r w:rsidRPr="00A15D77">
              <w:rPr>
                <w:lang w:val="en-US"/>
              </w:rPr>
              <w:t xml:space="preserve">    double sigma_e = e.deviation();</w:t>
            </w: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  <w:r w:rsidRPr="00A15D77">
              <w:rPr>
                <w:lang w:val="en-US"/>
              </w:rPr>
              <w:t xml:space="preserve">    double sigma_z = z.deviation();</w:t>
            </w: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  <w:r w:rsidRPr="00A15D77">
              <w:rPr>
                <w:lang w:val="en-US"/>
              </w:rPr>
              <w:t xml:space="preserve">    double F = 1 * info.window_size() * info.sample_time() / (24*3600*365);</w:t>
            </w: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  <w:r w:rsidRPr="00A15D77">
              <w:rPr>
                <w:lang w:val="en-US"/>
              </w:rPr>
              <w:t xml:space="preserve">    cout &lt;&lt; "Deviation of expected-noise excess, o.e.: " &lt;&lt; sigma_e &lt;&lt; endl;</w:t>
            </w: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  <w:r w:rsidRPr="00A15D77">
              <w:rPr>
                <w:lang w:val="en-US"/>
              </w:rPr>
              <w:t xml:space="preserve">    cout &lt;&lt; "Deviation of expected_noise-to-signal cross corelation, Volt^2*sec: " &lt;&lt; sigma_z &lt;&lt; endl;</w:t>
            </w: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  <w:r w:rsidRPr="00A15D77">
              <w:rPr>
                <w:lang w:val="en-US"/>
              </w:rPr>
              <w:t xml:space="preserve">    cout &lt;&lt; "Count of false work in 1 year, o.e.: " &lt;&lt; 1 &lt;&lt; endl;</w:t>
            </w: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  <w:r w:rsidRPr="00A15D77">
              <w:rPr>
                <w:lang w:val="en-US"/>
              </w:rPr>
              <w:t xml:space="preserve">    cout &lt;&lt; "Probability of false work in one sampling window, o.e.: " &lt;&lt; F &lt;&lt; endl;</w:t>
            </w: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  <w:r w:rsidRPr="00A15D77">
              <w:rPr>
                <w:lang w:val="en-US"/>
              </w:rPr>
              <w:t xml:space="preserve">    info.set_e0 ( treshold(F, sigma_e) );</w:t>
            </w: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  <w:r w:rsidRPr="00A15D77">
              <w:rPr>
                <w:lang w:val="en-US"/>
              </w:rPr>
              <w:t xml:space="preserve">    info.set_z0 ( treshold(F, sigma_z) );</w:t>
            </w:r>
          </w:p>
          <w:p w:rsidR="00A15D77" w:rsidRDefault="00A15D77" w:rsidP="00A15D77">
            <w:pPr>
              <w:pStyle w:val="a7"/>
            </w:pPr>
            <w:r>
              <w:t>}</w:t>
            </w:r>
          </w:p>
        </w:tc>
      </w:tr>
    </w:tbl>
    <w:p w:rsidR="00D54A6E" w:rsidRDefault="00D54A6E" w:rsidP="00675CD2">
      <w:pPr>
        <w:rPr>
          <w:lang w:val="en-US"/>
        </w:rPr>
      </w:pPr>
    </w:p>
    <w:tbl>
      <w:tblPr>
        <w:tblStyle w:val="a3"/>
        <w:tblW w:w="0" w:type="auto"/>
        <w:tblBorders>
          <w:top w:val="single" w:sz="4" w:space="0" w:color="BFBFBF" w:themeColor="background1" w:themeShade="BF"/>
          <w:left w:val="single" w:sz="4" w:space="0" w:color="BFBFBF" w:themeColor="background1" w:themeShade="BF"/>
          <w:bottom w:val="single" w:sz="4" w:space="0" w:color="BFBFBF" w:themeColor="background1" w:themeShade="BF"/>
          <w:right w:val="single" w:sz="4" w:space="0" w:color="BFBFBF" w:themeColor="background1" w:themeShade="BF"/>
          <w:insideH w:val="single" w:sz="4" w:space="0" w:color="BFBFBF" w:themeColor="background1" w:themeShade="BF"/>
          <w:insideV w:val="single" w:sz="4" w:space="0" w:color="BFBFBF" w:themeColor="background1" w:themeShade="BF"/>
        </w:tblBorders>
        <w:tblLook w:val="04A0" w:firstRow="1" w:lastRow="0" w:firstColumn="1" w:lastColumn="0" w:noHBand="0" w:noVBand="1"/>
      </w:tblPr>
      <w:tblGrid>
        <w:gridCol w:w="9571"/>
      </w:tblGrid>
      <w:tr w:rsidR="002B6EFF" w:rsidTr="00EF60F2">
        <w:tc>
          <w:tcPr>
            <w:tcW w:w="9571" w:type="dxa"/>
          </w:tcPr>
          <w:p w:rsidR="002B6EFF" w:rsidRPr="00A15D77" w:rsidRDefault="002B6EFF" w:rsidP="00EF60F2">
            <w:pPr>
              <w:pStyle w:val="a7"/>
              <w:rPr>
                <w:lang w:val="en-US"/>
              </w:rPr>
            </w:pPr>
            <w:r>
              <w:rPr>
                <w:lang w:val="en-US"/>
              </w:rPr>
              <w:t>get_args.h</w:t>
            </w:r>
          </w:p>
        </w:tc>
      </w:tr>
      <w:tr w:rsidR="002B6EFF" w:rsidTr="00EF60F2">
        <w:tc>
          <w:tcPr>
            <w:tcW w:w="9571" w:type="dxa"/>
          </w:tcPr>
          <w:p w:rsidR="002B6EFF" w:rsidRPr="002B6EFF" w:rsidRDefault="002B6EFF" w:rsidP="00EF60F2">
            <w:pPr>
              <w:pStyle w:val="a7"/>
              <w:rPr>
                <w:lang w:val="en-US"/>
              </w:rPr>
            </w:pPr>
            <w:r w:rsidRPr="002B6EFF">
              <w:rPr>
                <w:lang w:val="en-US"/>
              </w:rPr>
              <w:t>#include &lt;fstream&gt;</w:t>
            </w:r>
          </w:p>
          <w:p w:rsidR="002B6EFF" w:rsidRPr="002B6EFF" w:rsidRDefault="002B6EFF" w:rsidP="00EF60F2">
            <w:pPr>
              <w:pStyle w:val="a7"/>
              <w:rPr>
                <w:lang w:val="en-US"/>
              </w:rPr>
            </w:pPr>
            <w:r w:rsidRPr="002B6EFF">
              <w:rPr>
                <w:lang w:val="en-US"/>
              </w:rPr>
              <w:t>#include &lt;iostream&gt;</w:t>
            </w:r>
          </w:p>
          <w:p w:rsidR="002B6EFF" w:rsidRPr="002B6EFF" w:rsidRDefault="002B6EFF" w:rsidP="00EF60F2">
            <w:pPr>
              <w:pStyle w:val="a7"/>
              <w:rPr>
                <w:lang w:val="en-US"/>
              </w:rPr>
            </w:pPr>
            <w:r w:rsidRPr="002B6EFF">
              <w:rPr>
                <w:lang w:val="en-US"/>
              </w:rPr>
              <w:t>#include "core.h"</w:t>
            </w:r>
          </w:p>
          <w:p w:rsidR="002B6EFF" w:rsidRPr="002B6EFF" w:rsidRDefault="002B6EFF" w:rsidP="00EF60F2">
            <w:pPr>
              <w:pStyle w:val="a7"/>
              <w:rPr>
                <w:lang w:val="en-US"/>
              </w:rPr>
            </w:pPr>
          </w:p>
          <w:p w:rsidR="002B6EFF" w:rsidRPr="002B6EFF" w:rsidRDefault="002B6EFF" w:rsidP="00EF60F2">
            <w:pPr>
              <w:pStyle w:val="a7"/>
              <w:rPr>
                <w:lang w:val="en-US"/>
              </w:rPr>
            </w:pPr>
            <w:r w:rsidRPr="002B6EFF">
              <w:rPr>
                <w:lang w:val="en-US"/>
              </w:rPr>
              <w:t>using namespace std;</w:t>
            </w:r>
          </w:p>
          <w:p w:rsidR="002B6EFF" w:rsidRPr="002B6EFF" w:rsidRDefault="002B6EFF" w:rsidP="00EF60F2">
            <w:pPr>
              <w:pStyle w:val="a7"/>
              <w:rPr>
                <w:lang w:val="en-US"/>
              </w:rPr>
            </w:pPr>
          </w:p>
          <w:p w:rsidR="002B6EFF" w:rsidRPr="002B6EFF" w:rsidRDefault="002B6EFF" w:rsidP="00EF60F2">
            <w:pPr>
              <w:pStyle w:val="a7"/>
              <w:rPr>
                <w:lang w:val="en-US"/>
              </w:rPr>
            </w:pPr>
            <w:r w:rsidRPr="002B6EFF">
              <w:rPr>
                <w:lang w:val="en-US"/>
              </w:rPr>
              <w:t>samples get_signal(char * filename){</w:t>
            </w:r>
          </w:p>
          <w:p w:rsidR="002B6EFF" w:rsidRPr="002B6EFF" w:rsidRDefault="002B6EFF" w:rsidP="00EF60F2">
            <w:pPr>
              <w:pStyle w:val="a7"/>
              <w:rPr>
                <w:lang w:val="en-US"/>
              </w:rPr>
            </w:pPr>
            <w:r w:rsidRPr="002B6EFF">
              <w:rPr>
                <w:lang w:val="en-US"/>
              </w:rPr>
              <w:t xml:space="preserve">    samples signal;</w:t>
            </w:r>
          </w:p>
          <w:p w:rsidR="002B6EFF" w:rsidRPr="002B6EFF" w:rsidRDefault="002B6EFF" w:rsidP="00EF60F2">
            <w:pPr>
              <w:pStyle w:val="a7"/>
              <w:rPr>
                <w:lang w:val="en-US"/>
              </w:rPr>
            </w:pPr>
          </w:p>
          <w:p w:rsidR="002B6EFF" w:rsidRPr="002B6EFF" w:rsidRDefault="002B6EFF" w:rsidP="00EF60F2">
            <w:pPr>
              <w:pStyle w:val="a7"/>
              <w:rPr>
                <w:lang w:val="en-US"/>
              </w:rPr>
            </w:pPr>
            <w:r w:rsidRPr="002B6EFF">
              <w:rPr>
                <w:lang w:val="en-US"/>
              </w:rPr>
              <w:t xml:space="preserve">    ifstream in(filename);</w:t>
            </w:r>
          </w:p>
          <w:p w:rsidR="002B6EFF" w:rsidRPr="002B6EFF" w:rsidRDefault="002B6EFF" w:rsidP="00EF60F2">
            <w:pPr>
              <w:pStyle w:val="a7"/>
              <w:rPr>
                <w:lang w:val="en-US"/>
              </w:rPr>
            </w:pPr>
            <w:r w:rsidRPr="002B6EFF">
              <w:rPr>
                <w:lang w:val="en-US"/>
              </w:rPr>
              <w:t xml:space="preserve">    if(!in){</w:t>
            </w:r>
          </w:p>
          <w:p w:rsidR="002B6EFF" w:rsidRPr="002B6EFF" w:rsidRDefault="002B6EFF" w:rsidP="00EF60F2">
            <w:pPr>
              <w:pStyle w:val="a7"/>
              <w:rPr>
                <w:lang w:val="en-US"/>
              </w:rPr>
            </w:pPr>
            <w:r w:rsidRPr="002B6EFF">
              <w:rPr>
                <w:lang w:val="en-US"/>
              </w:rPr>
              <w:lastRenderedPageBreak/>
              <w:t xml:space="preserve">        cout &lt;&lt; "File " &lt;&lt; filename &lt;&lt; " not found" &lt;&lt; endl;</w:t>
            </w:r>
          </w:p>
          <w:p w:rsidR="002B6EFF" w:rsidRPr="002B6EFF" w:rsidRDefault="002B6EFF" w:rsidP="00EF60F2">
            <w:pPr>
              <w:pStyle w:val="a7"/>
              <w:rPr>
                <w:lang w:val="en-US"/>
              </w:rPr>
            </w:pPr>
            <w:r w:rsidRPr="002B6EFF">
              <w:rPr>
                <w:lang w:val="en-US"/>
              </w:rPr>
              <w:t xml:space="preserve">        return signal;</w:t>
            </w:r>
          </w:p>
          <w:p w:rsidR="002B6EFF" w:rsidRPr="002B6EFF" w:rsidRDefault="002B6EFF" w:rsidP="00EF60F2">
            <w:pPr>
              <w:pStyle w:val="a7"/>
              <w:rPr>
                <w:lang w:val="en-US"/>
              </w:rPr>
            </w:pPr>
            <w:r w:rsidRPr="002B6EFF">
              <w:rPr>
                <w:lang w:val="en-US"/>
              </w:rPr>
              <w:t xml:space="preserve">    }</w:t>
            </w:r>
          </w:p>
          <w:p w:rsidR="002B6EFF" w:rsidRPr="002B6EFF" w:rsidRDefault="002B6EFF" w:rsidP="00EF60F2">
            <w:pPr>
              <w:pStyle w:val="a7"/>
              <w:rPr>
                <w:lang w:val="en-US"/>
              </w:rPr>
            </w:pPr>
            <w:r w:rsidRPr="002B6EFF">
              <w:rPr>
                <w:lang w:val="en-US"/>
              </w:rPr>
              <w:t xml:space="preserve">    double s;</w:t>
            </w:r>
          </w:p>
          <w:p w:rsidR="002B6EFF" w:rsidRPr="002B6EFF" w:rsidRDefault="002B6EFF" w:rsidP="00EF60F2">
            <w:pPr>
              <w:pStyle w:val="a7"/>
              <w:rPr>
                <w:lang w:val="en-US"/>
              </w:rPr>
            </w:pPr>
            <w:r w:rsidRPr="002B6EFF">
              <w:rPr>
                <w:lang w:val="en-US"/>
              </w:rPr>
              <w:t xml:space="preserve">    while(in &gt;&gt; s){</w:t>
            </w:r>
          </w:p>
          <w:p w:rsidR="002B6EFF" w:rsidRPr="002B6EFF" w:rsidRDefault="002B6EFF" w:rsidP="00EF60F2">
            <w:pPr>
              <w:pStyle w:val="a7"/>
              <w:rPr>
                <w:lang w:val="en-US"/>
              </w:rPr>
            </w:pPr>
            <w:r w:rsidRPr="002B6EFF">
              <w:rPr>
                <w:lang w:val="en-US"/>
              </w:rPr>
              <w:t xml:space="preserve">        signal.add(s);</w:t>
            </w:r>
          </w:p>
          <w:p w:rsidR="002B6EFF" w:rsidRPr="002B6EFF" w:rsidRDefault="002B6EFF" w:rsidP="00EF60F2">
            <w:pPr>
              <w:pStyle w:val="a7"/>
              <w:rPr>
                <w:lang w:val="en-US"/>
              </w:rPr>
            </w:pPr>
            <w:r w:rsidRPr="002B6EFF">
              <w:rPr>
                <w:lang w:val="en-US"/>
              </w:rPr>
              <w:t xml:space="preserve">    }</w:t>
            </w:r>
          </w:p>
          <w:p w:rsidR="002B6EFF" w:rsidRPr="002B6EFF" w:rsidRDefault="002B6EFF" w:rsidP="00EF60F2">
            <w:pPr>
              <w:pStyle w:val="a7"/>
              <w:rPr>
                <w:lang w:val="en-US"/>
              </w:rPr>
            </w:pPr>
            <w:r w:rsidRPr="002B6EFF">
              <w:rPr>
                <w:lang w:val="en-US"/>
              </w:rPr>
              <w:t xml:space="preserve">    in.close();</w:t>
            </w:r>
          </w:p>
          <w:p w:rsidR="002B6EFF" w:rsidRDefault="002B6EFF" w:rsidP="00EF60F2">
            <w:pPr>
              <w:pStyle w:val="a7"/>
            </w:pPr>
            <w:r w:rsidRPr="002B6EFF">
              <w:rPr>
                <w:lang w:val="en-US"/>
              </w:rPr>
              <w:t xml:space="preserve">    </w:t>
            </w:r>
            <w:r>
              <w:t>return signal;</w:t>
            </w:r>
          </w:p>
          <w:p w:rsidR="002B6EFF" w:rsidRDefault="002B6EFF" w:rsidP="00EF60F2">
            <w:pPr>
              <w:pStyle w:val="a7"/>
            </w:pPr>
            <w:r>
              <w:t>}</w:t>
            </w:r>
          </w:p>
        </w:tc>
      </w:tr>
    </w:tbl>
    <w:p w:rsidR="002B6EFF" w:rsidRDefault="002B6EFF" w:rsidP="00675CD2">
      <w:pPr>
        <w:rPr>
          <w:lang w:val="en-US"/>
        </w:rPr>
      </w:pPr>
    </w:p>
    <w:tbl>
      <w:tblPr>
        <w:tblStyle w:val="a3"/>
        <w:tblW w:w="0" w:type="auto"/>
        <w:tblBorders>
          <w:top w:val="single" w:sz="4" w:space="0" w:color="BFBFBF" w:themeColor="background1" w:themeShade="BF"/>
          <w:left w:val="single" w:sz="4" w:space="0" w:color="BFBFBF" w:themeColor="background1" w:themeShade="BF"/>
          <w:bottom w:val="single" w:sz="4" w:space="0" w:color="BFBFBF" w:themeColor="background1" w:themeShade="BF"/>
          <w:right w:val="single" w:sz="4" w:space="0" w:color="BFBFBF" w:themeColor="background1" w:themeShade="BF"/>
          <w:insideH w:val="single" w:sz="4" w:space="0" w:color="BFBFBF" w:themeColor="background1" w:themeShade="BF"/>
          <w:insideV w:val="single" w:sz="4" w:space="0" w:color="BFBFBF" w:themeColor="background1" w:themeShade="BF"/>
        </w:tblBorders>
        <w:tblLook w:val="04A0" w:firstRow="1" w:lastRow="0" w:firstColumn="1" w:lastColumn="0" w:noHBand="0" w:noVBand="1"/>
      </w:tblPr>
      <w:tblGrid>
        <w:gridCol w:w="9571"/>
      </w:tblGrid>
      <w:tr w:rsidR="00A15D77" w:rsidTr="00EF60F2">
        <w:tc>
          <w:tcPr>
            <w:tcW w:w="9571" w:type="dxa"/>
          </w:tcPr>
          <w:p w:rsidR="00A15D77" w:rsidRPr="00A15D77" w:rsidRDefault="00A15D77" w:rsidP="00EF60F2">
            <w:pPr>
              <w:pStyle w:val="a7"/>
              <w:rPr>
                <w:lang w:val="en-US"/>
              </w:rPr>
            </w:pPr>
            <w:r>
              <w:rPr>
                <w:lang w:val="en-US"/>
              </w:rPr>
              <w:t>core.h</w:t>
            </w:r>
          </w:p>
        </w:tc>
      </w:tr>
      <w:tr w:rsidR="00A15D77" w:rsidTr="00EF60F2">
        <w:tc>
          <w:tcPr>
            <w:tcW w:w="9571" w:type="dxa"/>
          </w:tcPr>
          <w:p w:rsidR="00A15D77" w:rsidRPr="00A15D77" w:rsidRDefault="00A15D77" w:rsidP="00A15D77">
            <w:pPr>
              <w:pStyle w:val="a7"/>
              <w:rPr>
                <w:lang w:val="en-US"/>
              </w:rPr>
            </w:pPr>
            <w:r w:rsidRPr="00A15D77">
              <w:rPr>
                <w:lang w:val="en-US"/>
              </w:rPr>
              <w:t>#ifndef _CORE</w:t>
            </w: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  <w:r w:rsidRPr="00A15D77">
              <w:rPr>
                <w:lang w:val="en-US"/>
              </w:rPr>
              <w:t>#define _CORE</w:t>
            </w: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  <w:r w:rsidRPr="00A15D77">
              <w:rPr>
                <w:lang w:val="en-US"/>
              </w:rPr>
              <w:t>#define CYCLES 1e5</w:t>
            </w: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  <w:r w:rsidRPr="00A15D77">
              <w:rPr>
                <w:lang w:val="en-US"/>
              </w:rPr>
              <w:t>#include &lt;math.h&gt;</w:t>
            </w: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  <w:r w:rsidRPr="00A15D77">
              <w:rPr>
                <w:lang w:val="en-US"/>
              </w:rPr>
              <w:t>#include &lt;vector&gt;</w:t>
            </w: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  <w:r w:rsidRPr="00A15D77">
              <w:rPr>
                <w:lang w:val="en-US"/>
              </w:rPr>
              <w:t>#include &lt;boost/math/special_functions/erf.hpp&gt;</w:t>
            </w: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  <w:r w:rsidRPr="00A15D77">
              <w:rPr>
                <w:lang w:val="en-US"/>
              </w:rPr>
              <w:t>using namespace std;</w:t>
            </w:r>
          </w:p>
          <w:p w:rsidR="00A15D77" w:rsidRDefault="00A15D77" w:rsidP="00A15D77">
            <w:pPr>
              <w:pStyle w:val="a7"/>
              <w:rPr>
                <w:lang w:val="en-US"/>
              </w:rPr>
            </w:pP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  <w:r w:rsidRPr="00A15D77">
              <w:rPr>
                <w:lang w:val="en-US"/>
              </w:rPr>
              <w:t>double cross_correlation_0(const samples &amp; X, const samples &amp; Y);</w:t>
            </w: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  <w:r w:rsidRPr="00A15D77">
              <w:rPr>
                <w:lang w:val="en-US"/>
              </w:rPr>
              <w:t>double treshold(double F, double sigma);</w:t>
            </w: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  <w:r w:rsidRPr="00A15D77">
              <w:rPr>
                <w:lang w:val="en-US"/>
              </w:rPr>
              <w:t>class samples{</w:t>
            </w: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  <w:r w:rsidRPr="00A15D77">
              <w:rPr>
                <w:lang w:val="en-US"/>
              </w:rPr>
              <w:t xml:space="preserve">    private:</w:t>
            </w: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  <w:r w:rsidRPr="00A15D77">
              <w:rPr>
                <w:lang w:val="en-US"/>
              </w:rPr>
              <w:t xml:space="preserve">    double _deviation() const;</w:t>
            </w: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  <w:r w:rsidRPr="00A15D77">
              <w:rPr>
                <w:lang w:val="en-US"/>
              </w:rPr>
              <w:t xml:space="preserve">    double _central_moment4() const;</w:t>
            </w:r>
          </w:p>
          <w:p w:rsidR="00A15D77" w:rsidRPr="00D7685D" w:rsidRDefault="00A15D77" w:rsidP="00A15D77">
            <w:pPr>
              <w:pStyle w:val="a7"/>
              <w:rPr>
                <w:lang w:val="en-US"/>
              </w:rPr>
            </w:pPr>
            <w:r w:rsidRPr="00A15D77">
              <w:rPr>
                <w:lang w:val="en-US"/>
              </w:rPr>
              <w:t xml:space="preserve">    </w:t>
            </w:r>
            <w:r w:rsidRPr="00D7685D">
              <w:rPr>
                <w:lang w:val="en-US"/>
              </w:rPr>
              <w:t>double sample_time;</w:t>
            </w:r>
          </w:p>
          <w:p w:rsidR="00A15D77" w:rsidRPr="00D7685D" w:rsidRDefault="00A15D77" w:rsidP="00A15D77">
            <w:pPr>
              <w:pStyle w:val="a7"/>
              <w:rPr>
                <w:lang w:val="en-US"/>
              </w:rPr>
            </w:pP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  <w:r w:rsidRPr="00A15D77">
              <w:rPr>
                <w:lang w:val="en-US"/>
              </w:rPr>
              <w:t xml:space="preserve">    public:</w:t>
            </w: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  <w:r w:rsidRPr="00A15D77">
              <w:rPr>
                <w:lang w:val="en-US"/>
              </w:rPr>
              <w:t xml:space="preserve">    vector&lt;double&gt; sample;</w:t>
            </w: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  <w:r w:rsidRPr="00A15D77">
              <w:rPr>
                <w:lang w:val="en-US"/>
              </w:rPr>
              <w:t xml:space="preserve">    double mean() const;</w:t>
            </w: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  <w:r w:rsidRPr="00A15D77">
              <w:rPr>
                <w:lang w:val="en-US"/>
              </w:rPr>
              <w:t xml:space="preserve">    double deviation() const;</w:t>
            </w: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  <w:r w:rsidRPr="00A15D77">
              <w:rPr>
                <w:lang w:val="en-US"/>
              </w:rPr>
              <w:t xml:space="preserve">    double raw_moment(const int level) const;</w:t>
            </w: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  <w:r w:rsidRPr="00A15D77">
              <w:rPr>
                <w:lang w:val="en-US"/>
              </w:rPr>
              <w:t xml:space="preserve">    double excess() const;</w:t>
            </w: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  <w:r w:rsidRPr="00A15D77">
              <w:rPr>
                <w:lang w:val="en-US"/>
              </w:rPr>
              <w:t xml:space="preserve">    double energy() const;</w:t>
            </w: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  <w:r w:rsidRPr="00A15D77">
              <w:rPr>
                <w:lang w:val="en-US"/>
              </w:rPr>
              <w:t xml:space="preserve">    samples(const double &amp; sample_time);</w:t>
            </w: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  <w:r w:rsidRPr="00A15D77">
              <w:rPr>
                <w:lang w:val="en-US"/>
              </w:rPr>
              <w:t xml:space="preserve">    samples(const double &amp; sample_time, int window_size);</w:t>
            </w: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  <w:r w:rsidRPr="00A15D77">
              <w:rPr>
                <w:lang w:val="en-US"/>
              </w:rPr>
              <w:t xml:space="preserve">    samples();</w:t>
            </w: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  <w:r w:rsidRPr="00A15D77">
              <w:rPr>
                <w:lang w:val="en-US"/>
              </w:rPr>
              <w:t xml:space="preserve">    void set_sample_time(const double &amp; v);</w:t>
            </w: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  <w:r w:rsidRPr="00A15D77">
              <w:rPr>
                <w:lang w:val="en-US"/>
              </w:rPr>
              <w:t xml:space="preserve">    double get_sample_time() const;</w:t>
            </w: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  <w:r w:rsidRPr="00A15D77">
              <w:rPr>
                <w:lang w:val="en-US"/>
              </w:rPr>
              <w:t xml:space="preserve">    void print() const;</w:t>
            </w: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  <w:r w:rsidRPr="00A15D77">
              <w:rPr>
                <w:lang w:val="en-US"/>
              </w:rPr>
              <w:t xml:space="preserve">    void set(const vector&lt;double&gt; &amp; data_samples);</w:t>
            </w: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  <w:r w:rsidRPr="00A15D77">
              <w:rPr>
                <w:lang w:val="en-US"/>
              </w:rPr>
              <w:t xml:space="preserve">    void add(double discret_sample);</w:t>
            </w: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  <w:r w:rsidRPr="00A15D77">
              <w:rPr>
                <w:lang w:val="en-US"/>
              </w:rPr>
              <w:t xml:space="preserve">    void set_window_size(int n);</w:t>
            </w: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  <w:r w:rsidRPr="00A15D77">
              <w:rPr>
                <w:lang w:val="en-US"/>
              </w:rPr>
              <w:t xml:space="preserve">    samples&amp; operator=(const samples&amp;);</w:t>
            </w: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  <w:r w:rsidRPr="00A15D77">
              <w:rPr>
                <w:lang w:val="en-US"/>
              </w:rPr>
              <w:t xml:space="preserve">    samples operator+(const samples&amp;) const;</w:t>
            </w: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  <w:r w:rsidRPr="00A15D77">
              <w:rPr>
                <w:lang w:val="en-US"/>
              </w:rPr>
              <w:t xml:space="preserve">    unsigned int window_size() const;</w:t>
            </w: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  <w:r w:rsidRPr="00A15D77">
              <w:rPr>
                <w:lang w:val="en-US"/>
              </w:rPr>
              <w:t xml:space="preserve">    double duration() const;</w:t>
            </w: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  <w:r w:rsidRPr="00A15D77">
              <w:rPr>
                <w:lang w:val="en-US"/>
              </w:rPr>
              <w:t>};</w:t>
            </w: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  <w:r w:rsidRPr="00A15D77">
              <w:rPr>
                <w:lang w:val="en-US"/>
              </w:rPr>
              <w:t>class variables{</w:t>
            </w: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  <w:r w:rsidRPr="00A15D77">
              <w:rPr>
                <w:lang w:val="en-US"/>
              </w:rPr>
              <w:t xml:space="preserve">    private:</w:t>
            </w: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  <w:r w:rsidRPr="00A15D77">
              <w:rPr>
                <w:lang w:val="en-US"/>
              </w:rPr>
              <w:t xml:space="preserve">    double _sample_time;</w:t>
            </w: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  <w:r w:rsidRPr="00A15D77">
              <w:rPr>
                <w:lang w:val="en-US"/>
              </w:rPr>
              <w:t xml:space="preserve">    double _window_size;</w:t>
            </w: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  <w:r w:rsidRPr="00A15D77">
              <w:rPr>
                <w:lang w:val="en-US"/>
              </w:rPr>
              <w:t xml:space="preserve">    double _e0, _z0, _noise_sigma;</w:t>
            </w: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  <w:r w:rsidRPr="00A15D77">
              <w:rPr>
                <w:lang w:val="en-US"/>
              </w:rPr>
              <w:t xml:space="preserve">    samples _signal;</w:t>
            </w: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  <w:r w:rsidRPr="00A15D77">
              <w:rPr>
                <w:lang w:val="en-US"/>
              </w:rPr>
              <w:t xml:space="preserve">    public:</w:t>
            </w: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  <w:r w:rsidRPr="00A15D77">
              <w:rPr>
                <w:lang w:val="en-US"/>
              </w:rPr>
              <w:t xml:space="preserve">    variables() {_sample_time = 0; _window_size = 0; _e0 = 0; _z0 = 0; </w:t>
            </w:r>
            <w:r w:rsidRPr="00A15D77">
              <w:rPr>
                <w:lang w:val="en-US"/>
              </w:rPr>
              <w:lastRenderedPageBreak/>
              <w:t>_noise_sigma=0; }</w:t>
            </w: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  <w:r w:rsidRPr="00A15D77">
              <w:rPr>
                <w:lang w:val="en-US"/>
              </w:rPr>
              <w:t xml:space="preserve">    void set_sample_time(const double &amp; v) {_sample_time = v;}</w:t>
            </w: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  <w:r w:rsidRPr="00A15D77">
              <w:rPr>
                <w:lang w:val="en-US"/>
              </w:rPr>
              <w:t xml:space="preserve">    void set_window_size(const double &amp; v) {_window_size = v;}</w:t>
            </w: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  <w:r w:rsidRPr="00A15D77">
              <w:rPr>
                <w:lang w:val="en-US"/>
              </w:rPr>
              <w:t xml:space="preserve">    void set_signal(samples &amp; s) {_signal = s;}</w:t>
            </w: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  <w:r w:rsidRPr="00A15D77">
              <w:rPr>
                <w:lang w:val="en-US"/>
              </w:rPr>
              <w:t xml:space="preserve">    double sample_time() const {return _sample_time;}</w:t>
            </w: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  <w:r w:rsidRPr="00A15D77">
              <w:rPr>
                <w:lang w:val="en-US"/>
              </w:rPr>
              <w:t xml:space="preserve">    double window_size() const {return _window_size;}</w:t>
            </w: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  <w:r w:rsidRPr="00A15D77">
              <w:rPr>
                <w:lang w:val="en-US"/>
              </w:rPr>
              <w:t xml:space="preserve">    const samples &amp; signal()const {return _signal;}</w:t>
            </w: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  <w:r w:rsidRPr="00A15D77">
              <w:rPr>
                <w:lang w:val="en-US"/>
              </w:rPr>
              <w:t xml:space="preserve">    void set_e0(const double &amp; v) {_e0 = v;}</w:t>
            </w: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  <w:r w:rsidRPr="00A15D77">
              <w:rPr>
                <w:lang w:val="en-US"/>
              </w:rPr>
              <w:t xml:space="preserve">    void set_z0(const double &amp; v) {_z0 = v;}</w:t>
            </w: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  <w:r w:rsidRPr="00A15D77">
              <w:rPr>
                <w:lang w:val="en-US"/>
              </w:rPr>
              <w:t xml:space="preserve">    double e0() const {return _e0;}</w:t>
            </w: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  <w:r w:rsidRPr="00A15D77">
              <w:rPr>
                <w:lang w:val="en-US"/>
              </w:rPr>
              <w:t xml:space="preserve">    double z0() const {return _z0;}</w:t>
            </w: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  <w:r w:rsidRPr="00A15D77">
              <w:rPr>
                <w:lang w:val="en-US"/>
              </w:rPr>
              <w:t xml:space="preserve">    void set_expected_noise_sigma(const double &amp; v) { _noise_sigma = v;}</w:t>
            </w: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  <w:r w:rsidRPr="00A15D77">
              <w:rPr>
                <w:lang w:val="en-US"/>
              </w:rPr>
              <w:t xml:space="preserve">    double expected_noise_sigma() {return _noise_sigma;}</w:t>
            </w: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  <w:r w:rsidRPr="00A15D77">
              <w:rPr>
                <w:lang w:val="en-US"/>
              </w:rPr>
              <w:t>};</w:t>
            </w: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</w:p>
          <w:p w:rsidR="00A15D77" w:rsidRPr="00A15D77" w:rsidRDefault="00A15D77" w:rsidP="00A15D77">
            <w:pPr>
              <w:pStyle w:val="a7"/>
              <w:rPr>
                <w:lang w:val="en-US"/>
              </w:rPr>
            </w:pPr>
            <w:r w:rsidRPr="00A15D77">
              <w:rPr>
                <w:lang w:val="en-US"/>
              </w:rPr>
              <w:t>#endif</w:t>
            </w:r>
          </w:p>
        </w:tc>
      </w:tr>
    </w:tbl>
    <w:p w:rsidR="00A15D77" w:rsidRDefault="00A15D77" w:rsidP="00675CD2">
      <w:pPr>
        <w:rPr>
          <w:lang w:val="en-US"/>
        </w:rPr>
      </w:pPr>
    </w:p>
    <w:tbl>
      <w:tblPr>
        <w:tblStyle w:val="a3"/>
        <w:tblW w:w="0" w:type="auto"/>
        <w:tblBorders>
          <w:top w:val="single" w:sz="4" w:space="0" w:color="BFBFBF" w:themeColor="background1" w:themeShade="BF"/>
          <w:left w:val="single" w:sz="4" w:space="0" w:color="BFBFBF" w:themeColor="background1" w:themeShade="BF"/>
          <w:bottom w:val="single" w:sz="4" w:space="0" w:color="BFBFBF" w:themeColor="background1" w:themeShade="BF"/>
          <w:right w:val="single" w:sz="4" w:space="0" w:color="BFBFBF" w:themeColor="background1" w:themeShade="BF"/>
          <w:insideH w:val="single" w:sz="4" w:space="0" w:color="BFBFBF" w:themeColor="background1" w:themeShade="BF"/>
          <w:insideV w:val="single" w:sz="4" w:space="0" w:color="BFBFBF" w:themeColor="background1" w:themeShade="BF"/>
        </w:tblBorders>
        <w:tblLook w:val="04A0" w:firstRow="1" w:lastRow="0" w:firstColumn="1" w:lastColumn="0" w:noHBand="0" w:noVBand="1"/>
      </w:tblPr>
      <w:tblGrid>
        <w:gridCol w:w="9571"/>
      </w:tblGrid>
      <w:tr w:rsidR="00A15D77" w:rsidTr="00EF60F2">
        <w:tc>
          <w:tcPr>
            <w:tcW w:w="9571" w:type="dxa"/>
          </w:tcPr>
          <w:p w:rsidR="00A15D77" w:rsidRPr="00A15D77" w:rsidRDefault="002B6EFF" w:rsidP="00EF60F2">
            <w:pPr>
              <w:pStyle w:val="a7"/>
              <w:rPr>
                <w:lang w:val="en-US"/>
              </w:rPr>
            </w:pPr>
            <w:r>
              <w:rPr>
                <w:lang w:val="en-US"/>
              </w:rPr>
              <w:t>noise_generator.h</w:t>
            </w:r>
          </w:p>
        </w:tc>
      </w:tr>
      <w:tr w:rsidR="00A15D77" w:rsidTr="00EF60F2">
        <w:tc>
          <w:tcPr>
            <w:tcW w:w="9571" w:type="dxa"/>
          </w:tcPr>
          <w:p w:rsidR="002B6EFF" w:rsidRPr="002B6EFF" w:rsidRDefault="002B6EFF" w:rsidP="002B6EFF">
            <w:pPr>
              <w:pStyle w:val="a7"/>
              <w:rPr>
                <w:lang w:val="en-US"/>
              </w:rPr>
            </w:pPr>
            <w:r w:rsidRPr="002B6EFF">
              <w:rPr>
                <w:lang w:val="en-US"/>
              </w:rPr>
              <w:t>#ifndef _NOISE_GENERATOR</w:t>
            </w:r>
          </w:p>
          <w:p w:rsidR="002B6EFF" w:rsidRPr="002B6EFF" w:rsidRDefault="002B6EFF" w:rsidP="002B6EFF">
            <w:pPr>
              <w:pStyle w:val="a7"/>
              <w:rPr>
                <w:lang w:val="en-US"/>
              </w:rPr>
            </w:pPr>
            <w:r w:rsidRPr="002B6EFF">
              <w:rPr>
                <w:lang w:val="en-US"/>
              </w:rPr>
              <w:t>#define _NOISE_GENERATOR</w:t>
            </w:r>
          </w:p>
          <w:p w:rsidR="002B6EFF" w:rsidRPr="002B6EFF" w:rsidRDefault="002B6EFF" w:rsidP="002B6EFF">
            <w:pPr>
              <w:pStyle w:val="a7"/>
              <w:rPr>
                <w:lang w:val="en-US"/>
              </w:rPr>
            </w:pPr>
          </w:p>
          <w:p w:rsidR="002B6EFF" w:rsidRPr="002B6EFF" w:rsidRDefault="002B6EFF" w:rsidP="002B6EFF">
            <w:pPr>
              <w:pStyle w:val="a7"/>
              <w:rPr>
                <w:lang w:val="en-US"/>
              </w:rPr>
            </w:pPr>
            <w:r w:rsidRPr="002B6EFF">
              <w:rPr>
                <w:lang w:val="en-US"/>
              </w:rPr>
              <w:t>#include &lt;boost/random/normal_distribution.hpp&gt;</w:t>
            </w:r>
          </w:p>
          <w:p w:rsidR="002B6EFF" w:rsidRPr="002B6EFF" w:rsidRDefault="002B6EFF" w:rsidP="002B6EFF">
            <w:pPr>
              <w:pStyle w:val="a7"/>
              <w:rPr>
                <w:lang w:val="en-US"/>
              </w:rPr>
            </w:pPr>
            <w:r w:rsidRPr="002B6EFF">
              <w:rPr>
                <w:lang w:val="en-US"/>
              </w:rPr>
              <w:t>#include &lt;boost/random/lagged_fibonacci.hpp&gt;</w:t>
            </w:r>
          </w:p>
          <w:p w:rsidR="002B6EFF" w:rsidRPr="002B6EFF" w:rsidRDefault="002B6EFF" w:rsidP="002B6EFF">
            <w:pPr>
              <w:pStyle w:val="a7"/>
              <w:rPr>
                <w:lang w:val="en-US"/>
              </w:rPr>
            </w:pPr>
            <w:r w:rsidRPr="002B6EFF">
              <w:rPr>
                <w:lang w:val="en-US"/>
              </w:rPr>
              <w:t>#include &lt;boost/random/variate_generator.hpp&gt;</w:t>
            </w:r>
          </w:p>
          <w:p w:rsidR="002B6EFF" w:rsidRPr="002B6EFF" w:rsidRDefault="002B6EFF" w:rsidP="002B6EFF">
            <w:pPr>
              <w:pStyle w:val="a7"/>
              <w:rPr>
                <w:lang w:val="en-US"/>
              </w:rPr>
            </w:pPr>
            <w:r w:rsidRPr="002B6EFF">
              <w:rPr>
                <w:lang w:val="en-US"/>
              </w:rPr>
              <w:t>#include &lt;ctime&gt;</w:t>
            </w:r>
          </w:p>
          <w:p w:rsidR="002B6EFF" w:rsidRPr="002B6EFF" w:rsidRDefault="002B6EFF" w:rsidP="002B6EFF">
            <w:pPr>
              <w:pStyle w:val="a7"/>
              <w:rPr>
                <w:lang w:val="en-US"/>
              </w:rPr>
            </w:pPr>
            <w:r w:rsidRPr="002B6EFF">
              <w:rPr>
                <w:lang w:val="en-US"/>
              </w:rPr>
              <w:t>#include "core.h"</w:t>
            </w:r>
          </w:p>
          <w:p w:rsidR="002B6EFF" w:rsidRPr="002B6EFF" w:rsidRDefault="002B6EFF" w:rsidP="002B6EFF">
            <w:pPr>
              <w:pStyle w:val="a7"/>
              <w:rPr>
                <w:lang w:val="en-US"/>
              </w:rPr>
            </w:pPr>
          </w:p>
          <w:p w:rsidR="002B6EFF" w:rsidRPr="002B6EFF" w:rsidRDefault="002B6EFF" w:rsidP="002B6EFF">
            <w:pPr>
              <w:pStyle w:val="a7"/>
              <w:rPr>
                <w:lang w:val="en-US"/>
              </w:rPr>
            </w:pPr>
            <w:r w:rsidRPr="002B6EFF">
              <w:rPr>
                <w:lang w:val="en-US"/>
              </w:rPr>
              <w:t>using namespace std;</w:t>
            </w:r>
          </w:p>
          <w:p w:rsidR="002B6EFF" w:rsidRPr="002B6EFF" w:rsidRDefault="002B6EFF" w:rsidP="002B6EFF">
            <w:pPr>
              <w:pStyle w:val="a7"/>
              <w:rPr>
                <w:lang w:val="en-US"/>
              </w:rPr>
            </w:pPr>
          </w:p>
          <w:p w:rsidR="002B6EFF" w:rsidRPr="002B6EFF" w:rsidRDefault="002B6EFF" w:rsidP="002B6EFF">
            <w:pPr>
              <w:pStyle w:val="a7"/>
              <w:rPr>
                <w:lang w:val="en-US"/>
              </w:rPr>
            </w:pPr>
            <w:r w:rsidRPr="002B6EFF">
              <w:rPr>
                <w:lang w:val="en-US"/>
              </w:rPr>
              <w:t>/* generate normal distributed noise */</w:t>
            </w:r>
          </w:p>
          <w:p w:rsidR="002B6EFF" w:rsidRPr="002B6EFF" w:rsidRDefault="002B6EFF" w:rsidP="002B6EFF">
            <w:pPr>
              <w:pStyle w:val="a7"/>
              <w:rPr>
                <w:lang w:val="en-US"/>
              </w:rPr>
            </w:pPr>
            <w:r w:rsidRPr="002B6EFF">
              <w:rPr>
                <w:lang w:val="en-US"/>
              </w:rPr>
              <w:t>class noise_generator</w:t>
            </w:r>
          </w:p>
          <w:p w:rsidR="002B6EFF" w:rsidRPr="002B6EFF" w:rsidRDefault="002B6EFF" w:rsidP="002B6EFF">
            <w:pPr>
              <w:pStyle w:val="a7"/>
              <w:rPr>
                <w:lang w:val="en-US"/>
              </w:rPr>
            </w:pPr>
            <w:r w:rsidRPr="002B6EFF">
              <w:rPr>
                <w:lang w:val="en-US"/>
              </w:rPr>
              <w:t>{</w:t>
            </w:r>
          </w:p>
          <w:p w:rsidR="002B6EFF" w:rsidRPr="002B6EFF" w:rsidRDefault="002B6EFF" w:rsidP="002B6EFF">
            <w:pPr>
              <w:pStyle w:val="a7"/>
              <w:rPr>
                <w:lang w:val="en-US"/>
              </w:rPr>
            </w:pPr>
            <w:r w:rsidRPr="002B6EFF">
              <w:rPr>
                <w:lang w:val="en-US"/>
              </w:rPr>
              <w:t xml:space="preserve">    private:</w:t>
            </w:r>
          </w:p>
          <w:p w:rsidR="002B6EFF" w:rsidRPr="002B6EFF" w:rsidRDefault="002B6EFF" w:rsidP="002B6EFF">
            <w:pPr>
              <w:pStyle w:val="a7"/>
              <w:rPr>
                <w:lang w:val="en-US"/>
              </w:rPr>
            </w:pPr>
            <w:r w:rsidRPr="002B6EFF">
              <w:rPr>
                <w:lang w:val="en-US"/>
              </w:rPr>
              <w:t xml:space="preserve">    boost::lagged_fibonacci19937 rnd_engine;</w:t>
            </w:r>
          </w:p>
          <w:p w:rsidR="002B6EFF" w:rsidRPr="002B6EFF" w:rsidRDefault="002B6EFF" w:rsidP="002B6EFF">
            <w:pPr>
              <w:pStyle w:val="a7"/>
              <w:rPr>
                <w:lang w:val="en-US"/>
              </w:rPr>
            </w:pPr>
            <w:r w:rsidRPr="002B6EFF">
              <w:rPr>
                <w:lang w:val="en-US"/>
              </w:rPr>
              <w:t xml:space="preserve">    boost::normal_distribution&lt;double&gt; distribution;</w:t>
            </w:r>
          </w:p>
          <w:p w:rsidR="002B6EFF" w:rsidRPr="002B6EFF" w:rsidRDefault="002B6EFF" w:rsidP="002B6EFF">
            <w:pPr>
              <w:pStyle w:val="a7"/>
              <w:rPr>
                <w:lang w:val="en-US"/>
              </w:rPr>
            </w:pPr>
          </w:p>
          <w:p w:rsidR="002B6EFF" w:rsidRPr="002B6EFF" w:rsidRDefault="002B6EFF" w:rsidP="002B6EFF">
            <w:pPr>
              <w:pStyle w:val="a7"/>
              <w:rPr>
                <w:lang w:val="en-US"/>
              </w:rPr>
            </w:pPr>
            <w:r w:rsidRPr="002B6EFF">
              <w:rPr>
                <w:lang w:val="en-US"/>
              </w:rPr>
              <w:t xml:space="preserve">    public:</w:t>
            </w:r>
          </w:p>
          <w:p w:rsidR="002B6EFF" w:rsidRPr="002B6EFF" w:rsidRDefault="002B6EFF" w:rsidP="002B6EFF">
            <w:pPr>
              <w:pStyle w:val="a7"/>
              <w:rPr>
                <w:lang w:val="en-US"/>
              </w:rPr>
            </w:pPr>
            <w:r w:rsidRPr="002B6EFF">
              <w:rPr>
                <w:lang w:val="en-US"/>
              </w:rPr>
              <w:t xml:space="preserve">    noise_generator (const double mean, const double sigma);</w:t>
            </w:r>
          </w:p>
          <w:p w:rsidR="002B6EFF" w:rsidRPr="002B6EFF" w:rsidRDefault="002B6EFF" w:rsidP="002B6EFF">
            <w:pPr>
              <w:pStyle w:val="a7"/>
              <w:rPr>
                <w:lang w:val="en-US"/>
              </w:rPr>
            </w:pPr>
            <w:r w:rsidRPr="002B6EFF">
              <w:rPr>
                <w:lang w:val="en-US"/>
              </w:rPr>
              <w:t xml:space="preserve">    ~noise_generator();</w:t>
            </w:r>
          </w:p>
          <w:p w:rsidR="002B6EFF" w:rsidRPr="002B6EFF" w:rsidRDefault="002B6EFF" w:rsidP="002B6EFF">
            <w:pPr>
              <w:pStyle w:val="a7"/>
              <w:rPr>
                <w:lang w:val="en-US"/>
              </w:rPr>
            </w:pPr>
            <w:r w:rsidRPr="002B6EFF">
              <w:rPr>
                <w:lang w:val="en-US"/>
              </w:rPr>
              <w:t xml:space="preserve">    void generate_to (samples &amp; noise);</w:t>
            </w:r>
          </w:p>
          <w:p w:rsidR="002B6EFF" w:rsidRPr="002B6EFF" w:rsidRDefault="002B6EFF" w:rsidP="002B6EFF">
            <w:pPr>
              <w:pStyle w:val="a7"/>
              <w:rPr>
                <w:lang w:val="en-US"/>
              </w:rPr>
            </w:pPr>
            <w:r w:rsidRPr="002B6EFF">
              <w:rPr>
                <w:lang w:val="en-US"/>
              </w:rPr>
              <w:t xml:space="preserve">    void set_sigma(const double &amp; sigma);</w:t>
            </w:r>
          </w:p>
          <w:p w:rsidR="002B6EFF" w:rsidRDefault="002B6EFF" w:rsidP="002B6EFF">
            <w:pPr>
              <w:pStyle w:val="a7"/>
            </w:pPr>
            <w:r w:rsidRPr="002B6EFF">
              <w:rPr>
                <w:lang w:val="en-US"/>
              </w:rPr>
              <w:t xml:space="preserve">    </w:t>
            </w:r>
            <w:r>
              <w:t>double sigma() const;</w:t>
            </w:r>
          </w:p>
          <w:p w:rsidR="002B6EFF" w:rsidRDefault="002B6EFF" w:rsidP="002B6EFF">
            <w:pPr>
              <w:pStyle w:val="a7"/>
            </w:pPr>
            <w:r>
              <w:t>};</w:t>
            </w:r>
          </w:p>
          <w:p w:rsidR="002B6EFF" w:rsidRDefault="002B6EFF" w:rsidP="002B6EFF">
            <w:pPr>
              <w:pStyle w:val="a7"/>
            </w:pPr>
          </w:p>
          <w:p w:rsidR="00A15D77" w:rsidRDefault="002B6EFF" w:rsidP="002B6EFF">
            <w:pPr>
              <w:pStyle w:val="a7"/>
            </w:pPr>
            <w:r>
              <w:t>#endif</w:t>
            </w:r>
          </w:p>
        </w:tc>
      </w:tr>
    </w:tbl>
    <w:p w:rsidR="00A15D77" w:rsidRDefault="00A15D77" w:rsidP="00675CD2">
      <w:pPr>
        <w:rPr>
          <w:lang w:val="en-US"/>
        </w:rPr>
      </w:pPr>
    </w:p>
    <w:tbl>
      <w:tblPr>
        <w:tblStyle w:val="a3"/>
        <w:tblW w:w="0" w:type="auto"/>
        <w:tblBorders>
          <w:top w:val="single" w:sz="4" w:space="0" w:color="BFBFBF" w:themeColor="background1" w:themeShade="BF"/>
          <w:left w:val="single" w:sz="4" w:space="0" w:color="BFBFBF" w:themeColor="background1" w:themeShade="BF"/>
          <w:bottom w:val="single" w:sz="4" w:space="0" w:color="BFBFBF" w:themeColor="background1" w:themeShade="BF"/>
          <w:right w:val="single" w:sz="4" w:space="0" w:color="BFBFBF" w:themeColor="background1" w:themeShade="BF"/>
          <w:insideH w:val="single" w:sz="4" w:space="0" w:color="BFBFBF" w:themeColor="background1" w:themeShade="BF"/>
          <w:insideV w:val="single" w:sz="4" w:space="0" w:color="BFBFBF" w:themeColor="background1" w:themeShade="BF"/>
        </w:tblBorders>
        <w:tblLook w:val="04A0" w:firstRow="1" w:lastRow="0" w:firstColumn="1" w:lastColumn="0" w:noHBand="0" w:noVBand="1"/>
      </w:tblPr>
      <w:tblGrid>
        <w:gridCol w:w="9571"/>
      </w:tblGrid>
      <w:tr w:rsidR="00A15D77" w:rsidTr="00EF60F2">
        <w:tc>
          <w:tcPr>
            <w:tcW w:w="9571" w:type="dxa"/>
          </w:tcPr>
          <w:p w:rsidR="00A15D77" w:rsidRPr="00392A46" w:rsidRDefault="00392A46" w:rsidP="00EF60F2">
            <w:pPr>
              <w:pStyle w:val="a7"/>
              <w:rPr>
                <w:lang w:val="en-US"/>
              </w:rPr>
            </w:pPr>
            <w:r>
              <w:rPr>
                <w:lang w:val="en-US"/>
              </w:rPr>
              <w:t>detection_table.h</w:t>
            </w:r>
          </w:p>
        </w:tc>
      </w:tr>
      <w:tr w:rsidR="00A15D77" w:rsidTr="00EF60F2">
        <w:tc>
          <w:tcPr>
            <w:tcW w:w="9571" w:type="dxa"/>
          </w:tcPr>
          <w:p w:rsidR="00392A46" w:rsidRPr="00392A46" w:rsidRDefault="00392A46" w:rsidP="00392A46">
            <w:pPr>
              <w:pStyle w:val="a7"/>
              <w:rPr>
                <w:lang w:val="en-US"/>
              </w:rPr>
            </w:pPr>
            <w:r w:rsidRPr="00392A46">
              <w:rPr>
                <w:lang w:val="en-US"/>
              </w:rPr>
              <w:t>#ifndef _DETECTION_TABLE</w:t>
            </w:r>
          </w:p>
          <w:p w:rsidR="00392A46" w:rsidRPr="00392A46" w:rsidRDefault="00392A46" w:rsidP="00392A46">
            <w:pPr>
              <w:pStyle w:val="a7"/>
              <w:rPr>
                <w:lang w:val="en-US"/>
              </w:rPr>
            </w:pPr>
            <w:r w:rsidRPr="00392A46">
              <w:rPr>
                <w:lang w:val="en-US"/>
              </w:rPr>
              <w:t>#define _DETECTION_TABLE</w:t>
            </w:r>
          </w:p>
          <w:p w:rsidR="00392A46" w:rsidRPr="00392A46" w:rsidRDefault="00392A46" w:rsidP="00392A46">
            <w:pPr>
              <w:pStyle w:val="a7"/>
              <w:rPr>
                <w:lang w:val="en-US"/>
              </w:rPr>
            </w:pPr>
          </w:p>
          <w:p w:rsidR="00392A46" w:rsidRPr="00392A46" w:rsidRDefault="00392A46" w:rsidP="00392A46">
            <w:pPr>
              <w:pStyle w:val="a7"/>
              <w:rPr>
                <w:lang w:val="en-US"/>
              </w:rPr>
            </w:pPr>
            <w:r w:rsidRPr="00392A46">
              <w:rPr>
                <w:lang w:val="en-US"/>
              </w:rPr>
              <w:t>#include "core.h"</w:t>
            </w:r>
          </w:p>
          <w:p w:rsidR="00392A46" w:rsidRPr="00392A46" w:rsidRDefault="00392A46" w:rsidP="00392A46">
            <w:pPr>
              <w:pStyle w:val="a7"/>
              <w:rPr>
                <w:lang w:val="en-US"/>
              </w:rPr>
            </w:pPr>
            <w:r w:rsidRPr="00392A46">
              <w:rPr>
                <w:lang w:val="en-US"/>
              </w:rPr>
              <w:t>#include "noise_generator.h"</w:t>
            </w:r>
          </w:p>
          <w:p w:rsidR="00392A46" w:rsidRPr="00392A46" w:rsidRDefault="00392A46" w:rsidP="00392A46">
            <w:pPr>
              <w:pStyle w:val="a7"/>
              <w:rPr>
                <w:lang w:val="en-US"/>
              </w:rPr>
            </w:pPr>
          </w:p>
          <w:p w:rsidR="00392A46" w:rsidRPr="00392A46" w:rsidRDefault="00392A46" w:rsidP="00392A46">
            <w:pPr>
              <w:pStyle w:val="a7"/>
              <w:rPr>
                <w:lang w:val="en-US"/>
              </w:rPr>
            </w:pPr>
            <w:r w:rsidRPr="00392A46">
              <w:rPr>
                <w:lang w:val="en-US"/>
              </w:rPr>
              <w:t>using namespace std;</w:t>
            </w:r>
          </w:p>
          <w:p w:rsidR="00392A46" w:rsidRPr="00392A46" w:rsidRDefault="00392A46" w:rsidP="00392A46">
            <w:pPr>
              <w:pStyle w:val="a7"/>
              <w:rPr>
                <w:lang w:val="en-US"/>
              </w:rPr>
            </w:pPr>
          </w:p>
          <w:p w:rsidR="00392A46" w:rsidRPr="00392A46" w:rsidRDefault="00392A46" w:rsidP="00392A46">
            <w:pPr>
              <w:pStyle w:val="a7"/>
              <w:rPr>
                <w:lang w:val="en-US"/>
              </w:rPr>
            </w:pPr>
            <w:r w:rsidRPr="00392A46">
              <w:rPr>
                <w:lang w:val="en-US"/>
              </w:rPr>
              <w:t>class detection_table{</w:t>
            </w:r>
          </w:p>
          <w:p w:rsidR="00392A46" w:rsidRPr="00392A46" w:rsidRDefault="00392A46" w:rsidP="00392A46">
            <w:pPr>
              <w:pStyle w:val="a7"/>
              <w:rPr>
                <w:lang w:val="en-US"/>
              </w:rPr>
            </w:pPr>
            <w:r w:rsidRPr="00392A46">
              <w:rPr>
                <w:lang w:val="en-US"/>
              </w:rPr>
              <w:t xml:space="preserve">    private:</w:t>
            </w:r>
          </w:p>
          <w:p w:rsidR="00392A46" w:rsidRPr="00392A46" w:rsidRDefault="00392A46" w:rsidP="00392A46">
            <w:pPr>
              <w:pStyle w:val="a7"/>
              <w:rPr>
                <w:lang w:val="en-US"/>
              </w:rPr>
            </w:pPr>
            <w:r w:rsidRPr="00392A46">
              <w:rPr>
                <w:lang w:val="en-US"/>
              </w:rPr>
              <w:t xml:space="preserve">    const vector&lt;double&gt; q; // signal/noise</w:t>
            </w:r>
          </w:p>
          <w:p w:rsidR="00392A46" w:rsidRPr="00392A46" w:rsidRDefault="00392A46" w:rsidP="00392A46">
            <w:pPr>
              <w:pStyle w:val="a7"/>
              <w:rPr>
                <w:lang w:val="en-US"/>
              </w:rPr>
            </w:pPr>
            <w:r w:rsidRPr="00392A46">
              <w:rPr>
                <w:lang w:val="en-US"/>
              </w:rPr>
              <w:t xml:space="preserve">    const samples signal;</w:t>
            </w:r>
          </w:p>
          <w:p w:rsidR="00392A46" w:rsidRPr="00392A46" w:rsidRDefault="00392A46" w:rsidP="00392A46">
            <w:pPr>
              <w:pStyle w:val="a7"/>
              <w:rPr>
                <w:lang w:val="en-US"/>
              </w:rPr>
            </w:pPr>
            <w:r w:rsidRPr="00392A46">
              <w:rPr>
                <w:lang w:val="en-US"/>
              </w:rPr>
              <w:t xml:space="preserve">    void calc_table_row(noise_generator &amp; noiser, const variables &amp; info);</w:t>
            </w:r>
          </w:p>
          <w:p w:rsidR="00392A46" w:rsidRPr="00392A46" w:rsidRDefault="00392A46" w:rsidP="00392A46">
            <w:pPr>
              <w:pStyle w:val="a7"/>
              <w:rPr>
                <w:lang w:val="en-US"/>
              </w:rPr>
            </w:pPr>
          </w:p>
          <w:p w:rsidR="00392A46" w:rsidRPr="00392A46" w:rsidRDefault="00392A46" w:rsidP="00392A46">
            <w:pPr>
              <w:pStyle w:val="a7"/>
              <w:rPr>
                <w:lang w:val="en-US"/>
              </w:rPr>
            </w:pPr>
            <w:r w:rsidRPr="00392A46">
              <w:rPr>
                <w:lang w:val="en-US"/>
              </w:rPr>
              <w:t xml:space="preserve">    public:</w:t>
            </w:r>
          </w:p>
          <w:p w:rsidR="00392A46" w:rsidRPr="00392A46" w:rsidRDefault="00392A46" w:rsidP="00392A46">
            <w:pPr>
              <w:pStyle w:val="a7"/>
              <w:rPr>
                <w:lang w:val="en-US"/>
              </w:rPr>
            </w:pPr>
            <w:r w:rsidRPr="00392A46">
              <w:rPr>
                <w:lang w:val="en-US"/>
              </w:rPr>
              <w:lastRenderedPageBreak/>
              <w:t xml:space="preserve">    vector&lt;double&gt; Pe;</w:t>
            </w:r>
          </w:p>
          <w:p w:rsidR="00392A46" w:rsidRPr="00392A46" w:rsidRDefault="00392A46" w:rsidP="00392A46">
            <w:pPr>
              <w:pStyle w:val="a7"/>
              <w:rPr>
                <w:lang w:val="en-US"/>
              </w:rPr>
            </w:pPr>
            <w:r w:rsidRPr="00392A46">
              <w:rPr>
                <w:lang w:val="en-US"/>
              </w:rPr>
              <w:t xml:space="preserve">    vector&lt;double&gt; Pz;</w:t>
            </w:r>
          </w:p>
          <w:p w:rsidR="00392A46" w:rsidRPr="00392A46" w:rsidRDefault="00392A46" w:rsidP="00392A46">
            <w:pPr>
              <w:pStyle w:val="a7"/>
              <w:rPr>
                <w:lang w:val="en-US"/>
              </w:rPr>
            </w:pPr>
          </w:p>
          <w:p w:rsidR="00392A46" w:rsidRPr="00392A46" w:rsidRDefault="00392A46" w:rsidP="00392A46">
            <w:pPr>
              <w:pStyle w:val="a7"/>
              <w:rPr>
                <w:lang w:val="en-US"/>
              </w:rPr>
            </w:pPr>
            <w:r w:rsidRPr="00392A46">
              <w:rPr>
                <w:lang w:val="en-US"/>
              </w:rPr>
              <w:t xml:space="preserve">    detection_table(vector&lt;double&gt; &amp; q, samples signal);</w:t>
            </w:r>
          </w:p>
          <w:p w:rsidR="00392A46" w:rsidRPr="00392A46" w:rsidRDefault="00392A46" w:rsidP="00392A46">
            <w:pPr>
              <w:pStyle w:val="a7"/>
              <w:rPr>
                <w:lang w:val="en-US"/>
              </w:rPr>
            </w:pPr>
            <w:r w:rsidRPr="00392A46">
              <w:rPr>
                <w:lang w:val="en-US"/>
              </w:rPr>
              <w:t xml:space="preserve">    void calculate(const variables &amp; info);</w:t>
            </w:r>
          </w:p>
          <w:p w:rsidR="00392A46" w:rsidRDefault="00392A46" w:rsidP="00392A46">
            <w:pPr>
              <w:pStyle w:val="a7"/>
            </w:pPr>
            <w:r w:rsidRPr="00392A46">
              <w:rPr>
                <w:lang w:val="en-US"/>
              </w:rPr>
              <w:t xml:space="preserve">    </w:t>
            </w:r>
            <w:r>
              <w:t>void print() const;</w:t>
            </w:r>
          </w:p>
          <w:p w:rsidR="00392A46" w:rsidRDefault="00392A46" w:rsidP="00392A46">
            <w:pPr>
              <w:pStyle w:val="a7"/>
            </w:pPr>
            <w:r>
              <w:t>};</w:t>
            </w:r>
          </w:p>
          <w:p w:rsidR="00392A46" w:rsidRDefault="00392A46" w:rsidP="00392A46">
            <w:pPr>
              <w:pStyle w:val="a7"/>
            </w:pPr>
          </w:p>
          <w:p w:rsidR="00A15D77" w:rsidRDefault="00392A46" w:rsidP="00392A46">
            <w:pPr>
              <w:pStyle w:val="a7"/>
            </w:pPr>
            <w:r>
              <w:t>#endif</w:t>
            </w:r>
          </w:p>
        </w:tc>
      </w:tr>
    </w:tbl>
    <w:p w:rsidR="00A15D77" w:rsidRDefault="00A15D77" w:rsidP="00675CD2">
      <w:pPr>
        <w:rPr>
          <w:lang w:val="en-US"/>
        </w:rPr>
      </w:pPr>
    </w:p>
    <w:tbl>
      <w:tblPr>
        <w:tblStyle w:val="a3"/>
        <w:tblW w:w="0" w:type="auto"/>
        <w:tblBorders>
          <w:top w:val="single" w:sz="4" w:space="0" w:color="BFBFBF" w:themeColor="background1" w:themeShade="BF"/>
          <w:left w:val="single" w:sz="4" w:space="0" w:color="BFBFBF" w:themeColor="background1" w:themeShade="BF"/>
          <w:bottom w:val="single" w:sz="4" w:space="0" w:color="BFBFBF" w:themeColor="background1" w:themeShade="BF"/>
          <w:right w:val="single" w:sz="4" w:space="0" w:color="BFBFBF" w:themeColor="background1" w:themeShade="BF"/>
          <w:insideH w:val="single" w:sz="4" w:space="0" w:color="BFBFBF" w:themeColor="background1" w:themeShade="BF"/>
          <w:insideV w:val="single" w:sz="4" w:space="0" w:color="BFBFBF" w:themeColor="background1" w:themeShade="BF"/>
        </w:tblBorders>
        <w:tblLook w:val="04A0" w:firstRow="1" w:lastRow="0" w:firstColumn="1" w:lastColumn="0" w:noHBand="0" w:noVBand="1"/>
      </w:tblPr>
      <w:tblGrid>
        <w:gridCol w:w="9571"/>
      </w:tblGrid>
      <w:tr w:rsidR="00A15D77" w:rsidTr="00EF60F2">
        <w:tc>
          <w:tcPr>
            <w:tcW w:w="9571" w:type="dxa"/>
          </w:tcPr>
          <w:p w:rsidR="00A15D77" w:rsidRPr="00A15D77" w:rsidRDefault="00DC5465" w:rsidP="00EF60F2">
            <w:pPr>
              <w:pStyle w:val="a7"/>
              <w:rPr>
                <w:lang w:val="en-US"/>
              </w:rPr>
            </w:pPr>
            <w:r>
              <w:rPr>
                <w:lang w:val="en-US"/>
              </w:rPr>
              <w:t>core.cpp</w:t>
            </w:r>
          </w:p>
        </w:tc>
      </w:tr>
      <w:tr w:rsidR="00A15D77" w:rsidTr="00EF60F2">
        <w:tc>
          <w:tcPr>
            <w:tcW w:w="9571" w:type="dxa"/>
          </w:tcPr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>#include &lt;core.h&gt;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>#include &lt;iostream&gt;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>using namespace std;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>samples::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>samples(const double &amp; _sample_time):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 xml:space="preserve">    sample_time (_sample_time){}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>samples::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>samples():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 xml:space="preserve">    sample_time(0){}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>void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>samples::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>set_sample_time(const double &amp; v){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 xml:space="preserve">    sample_time = v;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>}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>samples::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>samples(const double &amp; _sample_time, int window_size){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 xml:space="preserve">    sample_time = _sample_time;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 xml:space="preserve">    sample.resize(window_size);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>}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>double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>samples::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>get_sample_time() const{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 xml:space="preserve">    return sample_time;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>}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>double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>samples::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>mean() const{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 xml:space="preserve">    double sum = 0;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 xml:space="preserve">    int cnt=sample.size();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 xml:space="preserve">    for(int i=0; i&lt;cnt; i++){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 xml:space="preserve">        sum += sample[i];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 xml:space="preserve">    }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 xml:space="preserve">    return sum/cnt;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>}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>double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>samples::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>raw_moment(const int level) const{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 xml:space="preserve">    double sum = 0;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 xml:space="preserve">    int cnt=sample.size();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 xml:space="preserve">    for(int i=0; i&lt;cnt; i++){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 xml:space="preserve">        sum += pow(sample[i],level);</w:t>
            </w:r>
          </w:p>
          <w:p w:rsidR="00DC5465" w:rsidRPr="00D7685D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 xml:space="preserve">    </w:t>
            </w:r>
            <w:r w:rsidRPr="00D7685D">
              <w:rPr>
                <w:lang w:val="en-US"/>
              </w:rPr>
              <w:t>}</w:t>
            </w:r>
          </w:p>
          <w:p w:rsidR="00DC5465" w:rsidRPr="00D7685D" w:rsidRDefault="00DC5465" w:rsidP="00DC5465">
            <w:pPr>
              <w:pStyle w:val="a7"/>
              <w:rPr>
                <w:lang w:val="en-US"/>
              </w:rPr>
            </w:pPr>
            <w:r w:rsidRPr="00D7685D">
              <w:rPr>
                <w:lang w:val="en-US"/>
              </w:rPr>
              <w:t xml:space="preserve">    return sum/cnt;</w:t>
            </w:r>
          </w:p>
          <w:p w:rsidR="00A15D77" w:rsidRDefault="00DC5465" w:rsidP="00DC5465">
            <w:pPr>
              <w:pStyle w:val="a7"/>
              <w:rPr>
                <w:lang w:val="en-US"/>
              </w:rPr>
            </w:pPr>
            <w:r w:rsidRPr="00D7685D">
              <w:rPr>
                <w:lang w:val="en-US"/>
              </w:rPr>
              <w:t>}</w:t>
            </w:r>
          </w:p>
          <w:p w:rsidR="00DC5465" w:rsidRDefault="00DC5465" w:rsidP="00DC5465">
            <w:pPr>
              <w:pStyle w:val="a7"/>
              <w:rPr>
                <w:lang w:val="en-US"/>
              </w:rPr>
            </w:pP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>double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>samples::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>_deviation() const{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 xml:space="preserve">    double sum = 0;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 xml:space="preserve">    int cnt=sample.size();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 xml:space="preserve">    for(int i=0; i&lt;cnt; i++){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 xml:space="preserve">        sum += sample[i]*sample[i];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 xml:space="preserve">    }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 xml:space="preserve">    return sum/cnt - pow(mean(),2);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>}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>double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>samples::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>deviation() const{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 xml:space="preserve">    int cnt=sample.size();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 xml:space="preserve">    return _deviation()*cnt/(cnt-1);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>}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>unsigned int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>samples::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>window_size() const{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 xml:space="preserve">    return sample.size();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>}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>double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>samples::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>_central_moment4() const{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 xml:space="preserve">    double sum = 0;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 xml:space="preserve">    double m = mean();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 xml:space="preserve">    int cnt=sample.size();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 xml:space="preserve">    for(int i=0; i&lt;cnt; i++){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 xml:space="preserve">        sum += pow (sample[i]-m, 4);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 xml:space="preserve">    }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 xml:space="preserve">    return sum/cnt;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>}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>double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>samples::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>excess() const{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 xml:space="preserve">    int n = sample.size();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 xml:space="preserve">    double a = (pow(n,2)-1)/(n-2)/(n-3);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 xml:space="preserve">    double b = _central_moment4()/pow(_deviation(),2) + ((double)6)/(n+1) - 3.0;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 xml:space="preserve">    return a*b;</w:t>
            </w:r>
          </w:p>
          <w:p w:rsid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>}</w:t>
            </w:r>
          </w:p>
          <w:p w:rsidR="00DC5465" w:rsidRDefault="00DC5465" w:rsidP="00DC5465">
            <w:pPr>
              <w:pStyle w:val="a7"/>
              <w:rPr>
                <w:lang w:val="en-US"/>
              </w:rPr>
            </w:pP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>double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>samples::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>energy() const{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 xml:space="preserve">    if( !sample_time ){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 xml:space="preserve">        cout &lt;&lt; "Can't calculate energy. Sample time is not set.";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 xml:space="preserve">        return 0;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 xml:space="preserve">    }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 xml:space="preserve">    double sum = 0;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 xml:space="preserve">    int cnt=sample.size();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 xml:space="preserve">    for(int i=0; i&lt;cnt; i++){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 xml:space="preserve">        sum += pow (sample[i], 2);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 xml:space="preserve">    }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 xml:space="preserve">    return sum*sample_time;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>}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>void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>samples::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lastRenderedPageBreak/>
              <w:t>set(const vector&lt;double&gt; &amp; data_samples){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 xml:space="preserve">    sample = data_samples;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>}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>void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>samples::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>add(double s){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 xml:space="preserve">    sample.push_back(s);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>}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>void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>samples::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>set_window_size(int n){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 xml:space="preserve">    sample.resize(n);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>}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>samples&amp;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>samples::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>operator=(const samples &amp; right){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 xml:space="preserve">    sample_time = right.sample_time;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 xml:space="preserve">    sample = right.sample;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 xml:space="preserve">    return *this;</w:t>
            </w:r>
          </w:p>
          <w:p w:rsid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>}</w:t>
            </w:r>
          </w:p>
          <w:p w:rsidR="00DC5465" w:rsidRDefault="00DC5465" w:rsidP="00DC5465">
            <w:pPr>
              <w:pStyle w:val="a7"/>
              <w:rPr>
                <w:lang w:val="en-US"/>
              </w:rPr>
            </w:pP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>samples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>samples::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>operator+(const samples &amp; second) const{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 xml:space="preserve">    int f = sample.size();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 xml:space="preserve">    int s = second.sample.size();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 xml:space="preserve">    if(f&gt;s){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 xml:space="preserve">        samples result = *this;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 xml:space="preserve">        for(int i=0; i&lt;s; i++)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 xml:space="preserve">            result.sample[i] += second.sample[i];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 xml:space="preserve">        return result;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 xml:space="preserve">        }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 xml:space="preserve">    else{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 xml:space="preserve">        samples result = second;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 xml:space="preserve">        for(int i=0; i&lt;f; i++)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 xml:space="preserve">            result.sample[i] += sample[i];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 xml:space="preserve">        return result;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 xml:space="preserve">    }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>}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>void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>samples::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>print() const{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 xml:space="preserve">    double max = -1e6, min = 1e6;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 xml:space="preserve">    for(int i=0, cnt=sample.size(); i&lt;cnt; i++){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 xml:space="preserve">        double v = sample.at(i);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 xml:space="preserve">        if(v&gt;max) max = v;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 xml:space="preserve">        if(v&lt;min) min = v;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 xml:space="preserve">    }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 xml:space="preserve">    cout &lt;&lt; "Samples: " &lt;&lt; sample.size() &lt;&lt; endl;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 xml:space="preserve">    cout &lt;&lt; "Duration: " &lt;&lt; duration() &lt;&lt; endl;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 xml:space="preserve">    cout &lt;&lt; "Mean: " &lt;&lt; mean() &lt;&lt; endl;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 xml:space="preserve">    cout &lt;&lt; "Max: " &lt;&lt; max &lt;&lt; endl;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 xml:space="preserve">    cout &lt;&lt; "Min: " &lt;&lt; min &lt;&lt; endl;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 xml:space="preserve">    cout &lt;&lt; "Deviation: " &lt;&lt; deviation() &lt;&lt; endl;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 xml:space="preserve">    cout &lt;&lt; "Excess: " &lt;&lt; excess() &lt;&lt; endl;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 xml:space="preserve">    cout &lt;&lt; "Energy: " &lt;&lt; energy() &lt;&lt; endl;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>}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>double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>samples::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lastRenderedPageBreak/>
              <w:t>duration() const{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 xml:space="preserve">    return sample_time * (sample.size()-1);</w:t>
            </w:r>
          </w:p>
          <w:p w:rsid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>}</w:t>
            </w:r>
          </w:p>
          <w:p w:rsidR="00DC5465" w:rsidRDefault="00DC5465" w:rsidP="00DC5465">
            <w:pPr>
              <w:pStyle w:val="a7"/>
              <w:rPr>
                <w:lang w:val="en-US"/>
              </w:rPr>
            </w:pP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>double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>cross_correlation_0(const samples &amp; X, const samples &amp; Y){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 xml:space="preserve">    double sample_time = X.get_sample_time();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 xml:space="preserve">    if( sample_time == 0 || Y.get_sample_time() != sample_time ){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 xml:space="preserve">        cout &lt;&lt; "Can't calculate cross_correlation(0) . Sample time is not set or X, Y sample times different.";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 xml:space="preserve">        return 0;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 xml:space="preserve">    }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 xml:space="preserve">    double sum = 0;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 xml:space="preserve">    int n = X.window_size();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 xml:space="preserve">    int m = Y.window_size();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 xml:space="preserve">    int cnt = (n&lt;m)?n:m;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 xml:space="preserve">    for(int i=0; i&lt;cnt; i++){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 xml:space="preserve">        sum += X.sample[i]*Y.sample[i];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 xml:space="preserve">    }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 xml:space="preserve">    return sum*sample_time;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>}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>double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>treshold(double F, double sigma){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 xml:space="preserve">    return sqrt(2) * sigma * boost::math::erf_inv(1-2*F);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>}</w:t>
            </w:r>
          </w:p>
        </w:tc>
      </w:tr>
    </w:tbl>
    <w:p w:rsidR="00A15D77" w:rsidRDefault="00A15D77" w:rsidP="00675CD2">
      <w:pPr>
        <w:rPr>
          <w:lang w:val="en-US"/>
        </w:rPr>
      </w:pPr>
    </w:p>
    <w:tbl>
      <w:tblPr>
        <w:tblStyle w:val="a3"/>
        <w:tblW w:w="0" w:type="auto"/>
        <w:tblBorders>
          <w:top w:val="single" w:sz="4" w:space="0" w:color="BFBFBF" w:themeColor="background1" w:themeShade="BF"/>
          <w:left w:val="single" w:sz="4" w:space="0" w:color="BFBFBF" w:themeColor="background1" w:themeShade="BF"/>
          <w:bottom w:val="single" w:sz="4" w:space="0" w:color="BFBFBF" w:themeColor="background1" w:themeShade="BF"/>
          <w:right w:val="single" w:sz="4" w:space="0" w:color="BFBFBF" w:themeColor="background1" w:themeShade="BF"/>
          <w:insideH w:val="single" w:sz="4" w:space="0" w:color="BFBFBF" w:themeColor="background1" w:themeShade="BF"/>
          <w:insideV w:val="single" w:sz="4" w:space="0" w:color="BFBFBF" w:themeColor="background1" w:themeShade="BF"/>
        </w:tblBorders>
        <w:tblLook w:val="04A0" w:firstRow="1" w:lastRow="0" w:firstColumn="1" w:lastColumn="0" w:noHBand="0" w:noVBand="1"/>
      </w:tblPr>
      <w:tblGrid>
        <w:gridCol w:w="9571"/>
      </w:tblGrid>
      <w:tr w:rsidR="00A15D77" w:rsidTr="00EF60F2">
        <w:tc>
          <w:tcPr>
            <w:tcW w:w="9571" w:type="dxa"/>
          </w:tcPr>
          <w:p w:rsidR="00A15D77" w:rsidRPr="00A15D77" w:rsidRDefault="00DC5465" w:rsidP="00EF60F2">
            <w:pPr>
              <w:pStyle w:val="a7"/>
              <w:rPr>
                <w:lang w:val="en-US"/>
              </w:rPr>
            </w:pPr>
            <w:r>
              <w:rPr>
                <w:lang w:val="en-US"/>
              </w:rPr>
              <w:t>noise_generator.cpp</w:t>
            </w:r>
          </w:p>
        </w:tc>
      </w:tr>
      <w:tr w:rsidR="00A15D77" w:rsidTr="00EF60F2">
        <w:tc>
          <w:tcPr>
            <w:tcW w:w="9571" w:type="dxa"/>
          </w:tcPr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>#include &lt;noise_generator.h&gt;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>using namespace std;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>noise_generator::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>noise_generator (const double mean, const double sigma)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 xml:space="preserve">                : distribution(mean,sigma){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 xml:space="preserve">    rnd_engine.seed(static_cast&lt;unsigned&gt;(std::time(0)));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>}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>noise_generator::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>~noise_generator() { }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>void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>noise_generator::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>generate_to (samples &amp; noise){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 xml:space="preserve">    for(int i=0, cnt=noise.sample.size(); i&lt;cnt; i++){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 xml:space="preserve">        noise.sample[i] = distribution (rnd_engine);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 xml:space="preserve">    }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>}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>void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>noise_generator::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>set_sigma(const double &amp; sigma){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 xml:space="preserve">    distribution =  boost::normal_distribution&lt;double&gt;(distribution.mean(), sigma);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>}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>double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>noise_generator::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>sigma() const{</w:t>
            </w:r>
          </w:p>
          <w:p w:rsidR="00DC5465" w:rsidRDefault="00DC5465" w:rsidP="00DC5465">
            <w:pPr>
              <w:pStyle w:val="a7"/>
            </w:pPr>
            <w:r w:rsidRPr="00DC5465">
              <w:rPr>
                <w:lang w:val="en-US"/>
              </w:rPr>
              <w:t xml:space="preserve">    </w:t>
            </w:r>
            <w:r>
              <w:t>return distribution.sigma();</w:t>
            </w:r>
          </w:p>
          <w:p w:rsidR="00A15D77" w:rsidRDefault="00DC5465" w:rsidP="00DC5465">
            <w:pPr>
              <w:pStyle w:val="a7"/>
            </w:pPr>
            <w:r>
              <w:t>}</w:t>
            </w:r>
          </w:p>
        </w:tc>
      </w:tr>
    </w:tbl>
    <w:p w:rsidR="00A15D77" w:rsidRDefault="00A15D77" w:rsidP="00675CD2">
      <w:pPr>
        <w:rPr>
          <w:lang w:val="en-US"/>
        </w:rPr>
      </w:pPr>
    </w:p>
    <w:tbl>
      <w:tblPr>
        <w:tblStyle w:val="a3"/>
        <w:tblW w:w="0" w:type="auto"/>
        <w:tblBorders>
          <w:top w:val="single" w:sz="4" w:space="0" w:color="BFBFBF" w:themeColor="background1" w:themeShade="BF"/>
          <w:left w:val="single" w:sz="4" w:space="0" w:color="BFBFBF" w:themeColor="background1" w:themeShade="BF"/>
          <w:bottom w:val="single" w:sz="4" w:space="0" w:color="BFBFBF" w:themeColor="background1" w:themeShade="BF"/>
          <w:right w:val="single" w:sz="4" w:space="0" w:color="BFBFBF" w:themeColor="background1" w:themeShade="BF"/>
          <w:insideH w:val="single" w:sz="4" w:space="0" w:color="BFBFBF" w:themeColor="background1" w:themeShade="BF"/>
          <w:insideV w:val="single" w:sz="4" w:space="0" w:color="BFBFBF" w:themeColor="background1" w:themeShade="BF"/>
        </w:tblBorders>
        <w:tblLook w:val="04A0" w:firstRow="1" w:lastRow="0" w:firstColumn="1" w:lastColumn="0" w:noHBand="0" w:noVBand="1"/>
      </w:tblPr>
      <w:tblGrid>
        <w:gridCol w:w="9571"/>
      </w:tblGrid>
      <w:tr w:rsidR="00A15D77" w:rsidTr="00EF60F2">
        <w:tc>
          <w:tcPr>
            <w:tcW w:w="9571" w:type="dxa"/>
          </w:tcPr>
          <w:p w:rsidR="00A15D77" w:rsidRPr="00A15D77" w:rsidRDefault="00DC5465" w:rsidP="00EF60F2">
            <w:pPr>
              <w:pStyle w:val="a7"/>
              <w:rPr>
                <w:lang w:val="en-US"/>
              </w:rPr>
            </w:pPr>
            <w:r>
              <w:rPr>
                <w:lang w:val="en-US"/>
              </w:rPr>
              <w:lastRenderedPageBreak/>
              <w:t>detection_table.cpp</w:t>
            </w:r>
          </w:p>
        </w:tc>
      </w:tr>
      <w:tr w:rsidR="00A15D77" w:rsidTr="00EF60F2">
        <w:tc>
          <w:tcPr>
            <w:tcW w:w="9571" w:type="dxa"/>
          </w:tcPr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>#include "detection_table.h"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>#include "noise_generator.h"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>using namespace std;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>detection_table::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>detection_table(vector&lt;double&gt; &amp; _q, samples _signal):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 xml:space="preserve">    q(_q), signal(_signal)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>{}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>void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>detection_table::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>calculate(const variables &amp; info){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 xml:space="preserve">    noise_generator noiser(0,1);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 xml:space="preserve">    for(int i=0, cnt=q.size(); i&lt;cnt; i++){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 xml:space="preserve">        {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 xml:space="preserve">            cout &lt;&lt; "\r" &lt;&lt;  (int)100.0*i/cnt &lt;&lt; "%" &lt;&lt; "  ";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 xml:space="preserve">            cout.flush();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 xml:space="preserve">        }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 xml:space="preserve">        double noise_sigma = sqrt( signal.energy() / q.at(i) / signal.duration() );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 xml:space="preserve">        noiser.set_sigma (noise_sigma);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 xml:space="preserve">        calc_table_row(noiser, info);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 xml:space="preserve">    }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 xml:space="preserve">    cout &lt;&lt; "\r     \r";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>}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>void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>detection_table::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>calc_table_row( noise_generator &amp; noiser, const variables &amp; info){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 xml:space="preserve">    static samples noise(info.sample_time(), info.window_size());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 xml:space="preserve">    int cnt_e = 0, cnt_z = 0;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 xml:space="preserve">    for(int i=0; i&lt;CYCLES; i++){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 xml:space="preserve">        noiser.generate_to (noise);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 xml:space="preserve">        samples signal_with_noise = signal + noise;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 xml:space="preserve">        if( signal_with_noise.excess() &gt;= info.e0() ) cnt_e++;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 xml:space="preserve">        if( cross_correlation_0(signal_with_noise, info.signal()) &gt;= info.z0() ) cnt_z++;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 xml:space="preserve">    }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 xml:space="preserve">    Pe.push_back ( ((double)cnt_e) / CYCLES );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 xml:space="preserve">    Pz.push_back ( ((double)cnt_z) / CYCLES );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>}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>void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>detection_table::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>print() const{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 xml:space="preserve">    cout &lt;&lt; "q\tP_e\tP_z" &lt;&lt; endl;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 xml:space="preserve">    cout &lt;&lt; "----------------------"  &lt;&lt; endl;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 xml:space="preserve">    for(int i=0, cnt=q.size(); i&lt;cnt; i++){</w:t>
            </w:r>
          </w:p>
          <w:p w:rsidR="00DC5465" w:rsidRPr="00DC5465" w:rsidRDefault="00DC5465" w:rsidP="00DC5465">
            <w:pPr>
              <w:pStyle w:val="a7"/>
              <w:rPr>
                <w:lang w:val="en-US"/>
              </w:rPr>
            </w:pPr>
            <w:r w:rsidRPr="00DC5465">
              <w:rPr>
                <w:lang w:val="en-US"/>
              </w:rPr>
              <w:t xml:space="preserve">        cout &lt;&lt; q.at(i) &lt;&lt; "\t" &lt;&lt; Pe.at(i) &lt;&lt; "\t" &lt;&lt; Pz.at(i) &lt;&lt; endl;</w:t>
            </w:r>
          </w:p>
          <w:p w:rsidR="00DC5465" w:rsidRDefault="00DC5465" w:rsidP="00DC5465">
            <w:pPr>
              <w:pStyle w:val="a7"/>
            </w:pPr>
            <w:r w:rsidRPr="00DC5465">
              <w:rPr>
                <w:lang w:val="en-US"/>
              </w:rPr>
              <w:t xml:space="preserve">    </w:t>
            </w:r>
            <w:r>
              <w:t>}</w:t>
            </w:r>
          </w:p>
          <w:p w:rsidR="00A15D77" w:rsidRDefault="00DC5465" w:rsidP="00DC5465">
            <w:pPr>
              <w:pStyle w:val="a7"/>
            </w:pPr>
            <w:r>
              <w:t>}</w:t>
            </w:r>
          </w:p>
        </w:tc>
      </w:tr>
    </w:tbl>
    <w:p w:rsidR="00A15D77" w:rsidRDefault="00A15D77" w:rsidP="00675CD2">
      <w:pPr>
        <w:rPr>
          <w:lang w:val="en-US"/>
        </w:rPr>
      </w:pPr>
    </w:p>
    <w:p w:rsidR="00A15D77" w:rsidRPr="00A15D77" w:rsidRDefault="00A15D77" w:rsidP="00DC5465">
      <w:pPr>
        <w:ind w:firstLine="0"/>
        <w:rPr>
          <w:lang w:val="en-US"/>
        </w:rPr>
      </w:pPr>
    </w:p>
    <w:sectPr w:rsidR="00A15D77" w:rsidRPr="00A15D77" w:rsidSect="000E7BE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A810DD10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C8A02296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690E9D16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004E109C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726C334C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D3341C26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ACDE6076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E84A059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77E292B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A9EA0D2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</w:num>
  <w:num w:numId="5">
    <w:abstractNumId w:val="8"/>
  </w:num>
  <w:num w:numId="6">
    <w:abstractNumId w:val="6"/>
  </w:num>
  <w:num w:numId="7">
    <w:abstractNumId w:val="5"/>
  </w:num>
  <w:num w:numId="8">
    <w:abstractNumId w:val="4"/>
  </w:num>
  <w:num w:numId="9">
    <w:abstractNumId w:val="9"/>
  </w:num>
  <w:num w:numId="10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1028" w:allStyles="0" w:customStyles="0" w:latentStyles="0" w:stylesInUse="1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08"/>
  <w:characterSpacingControl w:val="doNotCompress"/>
  <w:compat>
    <w:compatSetting w:name="compatibilityMode" w:uri="http://schemas.microsoft.com/office/word" w:val="12"/>
  </w:compat>
  <w:rsids>
    <w:rsidRoot w:val="00F26437"/>
    <w:rsid w:val="00007B02"/>
    <w:rsid w:val="000131D5"/>
    <w:rsid w:val="00021821"/>
    <w:rsid w:val="000258BA"/>
    <w:rsid w:val="00030F7A"/>
    <w:rsid w:val="00063FF1"/>
    <w:rsid w:val="00066D96"/>
    <w:rsid w:val="000A421A"/>
    <w:rsid w:val="000A62D4"/>
    <w:rsid w:val="000B3956"/>
    <w:rsid w:val="000C1CD4"/>
    <w:rsid w:val="000C67EC"/>
    <w:rsid w:val="000E304F"/>
    <w:rsid w:val="000E7BEE"/>
    <w:rsid w:val="000F1205"/>
    <w:rsid w:val="000F212C"/>
    <w:rsid w:val="000F3F66"/>
    <w:rsid w:val="000F6EB3"/>
    <w:rsid w:val="0010082F"/>
    <w:rsid w:val="00121E48"/>
    <w:rsid w:val="00135634"/>
    <w:rsid w:val="001453C1"/>
    <w:rsid w:val="0015567F"/>
    <w:rsid w:val="00172A45"/>
    <w:rsid w:val="00175E7D"/>
    <w:rsid w:val="00185BA5"/>
    <w:rsid w:val="0019650A"/>
    <w:rsid w:val="001C0FD8"/>
    <w:rsid w:val="001D1016"/>
    <w:rsid w:val="001D2AC2"/>
    <w:rsid w:val="001E6443"/>
    <w:rsid w:val="001F6987"/>
    <w:rsid w:val="00207F3F"/>
    <w:rsid w:val="00210156"/>
    <w:rsid w:val="002124C2"/>
    <w:rsid w:val="00231E73"/>
    <w:rsid w:val="002535C4"/>
    <w:rsid w:val="002576D9"/>
    <w:rsid w:val="00283EE0"/>
    <w:rsid w:val="002900E4"/>
    <w:rsid w:val="002944EA"/>
    <w:rsid w:val="002B315E"/>
    <w:rsid w:val="002B6EFF"/>
    <w:rsid w:val="002D004B"/>
    <w:rsid w:val="003000CA"/>
    <w:rsid w:val="003026FF"/>
    <w:rsid w:val="00312EBF"/>
    <w:rsid w:val="00314F8F"/>
    <w:rsid w:val="0031772B"/>
    <w:rsid w:val="003235FD"/>
    <w:rsid w:val="00326E5B"/>
    <w:rsid w:val="00335689"/>
    <w:rsid w:val="003611D7"/>
    <w:rsid w:val="00375B85"/>
    <w:rsid w:val="0039278A"/>
    <w:rsid w:val="00392A46"/>
    <w:rsid w:val="00394609"/>
    <w:rsid w:val="003A0B7E"/>
    <w:rsid w:val="003A6942"/>
    <w:rsid w:val="003B26D1"/>
    <w:rsid w:val="003B4D96"/>
    <w:rsid w:val="003B6170"/>
    <w:rsid w:val="003D4CA7"/>
    <w:rsid w:val="003D5F8E"/>
    <w:rsid w:val="003E1E64"/>
    <w:rsid w:val="004077D8"/>
    <w:rsid w:val="00411BA1"/>
    <w:rsid w:val="00414568"/>
    <w:rsid w:val="00414ED8"/>
    <w:rsid w:val="00415D86"/>
    <w:rsid w:val="0042473E"/>
    <w:rsid w:val="00444B68"/>
    <w:rsid w:val="004464A2"/>
    <w:rsid w:val="004533EB"/>
    <w:rsid w:val="004572B7"/>
    <w:rsid w:val="00484347"/>
    <w:rsid w:val="00484FA3"/>
    <w:rsid w:val="00493472"/>
    <w:rsid w:val="004B275B"/>
    <w:rsid w:val="004E2095"/>
    <w:rsid w:val="004F376F"/>
    <w:rsid w:val="004F5A8E"/>
    <w:rsid w:val="00501199"/>
    <w:rsid w:val="0050234C"/>
    <w:rsid w:val="005025EF"/>
    <w:rsid w:val="0050489B"/>
    <w:rsid w:val="005164A4"/>
    <w:rsid w:val="0054791D"/>
    <w:rsid w:val="00550748"/>
    <w:rsid w:val="00554D9C"/>
    <w:rsid w:val="005672EB"/>
    <w:rsid w:val="00573DD3"/>
    <w:rsid w:val="005752DF"/>
    <w:rsid w:val="00577F0B"/>
    <w:rsid w:val="00586126"/>
    <w:rsid w:val="00591338"/>
    <w:rsid w:val="005C177D"/>
    <w:rsid w:val="005C25FE"/>
    <w:rsid w:val="005D5851"/>
    <w:rsid w:val="005F1331"/>
    <w:rsid w:val="00601CC4"/>
    <w:rsid w:val="00605F08"/>
    <w:rsid w:val="00607009"/>
    <w:rsid w:val="00607CD5"/>
    <w:rsid w:val="00612ACF"/>
    <w:rsid w:val="00617C67"/>
    <w:rsid w:val="00667432"/>
    <w:rsid w:val="00675CD2"/>
    <w:rsid w:val="00682D86"/>
    <w:rsid w:val="00693632"/>
    <w:rsid w:val="006A669B"/>
    <w:rsid w:val="006B19F1"/>
    <w:rsid w:val="006C33C8"/>
    <w:rsid w:val="006C5531"/>
    <w:rsid w:val="006C57AE"/>
    <w:rsid w:val="006F4CEB"/>
    <w:rsid w:val="006F6C83"/>
    <w:rsid w:val="00703F0C"/>
    <w:rsid w:val="0074225A"/>
    <w:rsid w:val="00761C50"/>
    <w:rsid w:val="00761FED"/>
    <w:rsid w:val="0078203D"/>
    <w:rsid w:val="0079628D"/>
    <w:rsid w:val="007A3D4B"/>
    <w:rsid w:val="007D2B7F"/>
    <w:rsid w:val="007D457C"/>
    <w:rsid w:val="0081369F"/>
    <w:rsid w:val="00823B69"/>
    <w:rsid w:val="00827D3F"/>
    <w:rsid w:val="008405B1"/>
    <w:rsid w:val="00846922"/>
    <w:rsid w:val="00856E5B"/>
    <w:rsid w:val="00866C73"/>
    <w:rsid w:val="008718E1"/>
    <w:rsid w:val="00872E7F"/>
    <w:rsid w:val="008875FD"/>
    <w:rsid w:val="0089109D"/>
    <w:rsid w:val="00893D80"/>
    <w:rsid w:val="008A7973"/>
    <w:rsid w:val="008B18DB"/>
    <w:rsid w:val="008D3BE9"/>
    <w:rsid w:val="008E11AE"/>
    <w:rsid w:val="008E2C29"/>
    <w:rsid w:val="008E397B"/>
    <w:rsid w:val="008E579F"/>
    <w:rsid w:val="008F175C"/>
    <w:rsid w:val="0090040B"/>
    <w:rsid w:val="00900A3C"/>
    <w:rsid w:val="00901EDD"/>
    <w:rsid w:val="0090778B"/>
    <w:rsid w:val="009148FD"/>
    <w:rsid w:val="00917240"/>
    <w:rsid w:val="009213B4"/>
    <w:rsid w:val="009408E0"/>
    <w:rsid w:val="00940AC2"/>
    <w:rsid w:val="009512AE"/>
    <w:rsid w:val="00957451"/>
    <w:rsid w:val="009713BE"/>
    <w:rsid w:val="009759CD"/>
    <w:rsid w:val="009924AF"/>
    <w:rsid w:val="00994A62"/>
    <w:rsid w:val="009952F4"/>
    <w:rsid w:val="009C5291"/>
    <w:rsid w:val="009C6E44"/>
    <w:rsid w:val="009E134B"/>
    <w:rsid w:val="00A15D77"/>
    <w:rsid w:val="00A35DEC"/>
    <w:rsid w:val="00A47E6C"/>
    <w:rsid w:val="00A63EE9"/>
    <w:rsid w:val="00A7430A"/>
    <w:rsid w:val="00AA53C1"/>
    <w:rsid w:val="00AB08F1"/>
    <w:rsid w:val="00AB1B99"/>
    <w:rsid w:val="00AB41B0"/>
    <w:rsid w:val="00AC42C3"/>
    <w:rsid w:val="00AD0A1D"/>
    <w:rsid w:val="00AE5B82"/>
    <w:rsid w:val="00B04CE1"/>
    <w:rsid w:val="00B051A8"/>
    <w:rsid w:val="00B132AB"/>
    <w:rsid w:val="00B156D4"/>
    <w:rsid w:val="00B443AF"/>
    <w:rsid w:val="00B6132E"/>
    <w:rsid w:val="00B66DDD"/>
    <w:rsid w:val="00B67288"/>
    <w:rsid w:val="00B7416E"/>
    <w:rsid w:val="00BB1520"/>
    <w:rsid w:val="00BE02D1"/>
    <w:rsid w:val="00BE333D"/>
    <w:rsid w:val="00BF7073"/>
    <w:rsid w:val="00C04DE6"/>
    <w:rsid w:val="00C07461"/>
    <w:rsid w:val="00C11E15"/>
    <w:rsid w:val="00C2365F"/>
    <w:rsid w:val="00C371A6"/>
    <w:rsid w:val="00C6642A"/>
    <w:rsid w:val="00C67571"/>
    <w:rsid w:val="00C72891"/>
    <w:rsid w:val="00C8354D"/>
    <w:rsid w:val="00C8652C"/>
    <w:rsid w:val="00CA33D2"/>
    <w:rsid w:val="00CB52B7"/>
    <w:rsid w:val="00CC5093"/>
    <w:rsid w:val="00CD51F3"/>
    <w:rsid w:val="00CD7952"/>
    <w:rsid w:val="00CF1579"/>
    <w:rsid w:val="00CF2436"/>
    <w:rsid w:val="00D07B27"/>
    <w:rsid w:val="00D17BD7"/>
    <w:rsid w:val="00D2651C"/>
    <w:rsid w:val="00D42852"/>
    <w:rsid w:val="00D4593E"/>
    <w:rsid w:val="00D54A6E"/>
    <w:rsid w:val="00D75DEE"/>
    <w:rsid w:val="00D7685D"/>
    <w:rsid w:val="00D76CD2"/>
    <w:rsid w:val="00D7708F"/>
    <w:rsid w:val="00D8344A"/>
    <w:rsid w:val="00D94849"/>
    <w:rsid w:val="00DA6C10"/>
    <w:rsid w:val="00DB661A"/>
    <w:rsid w:val="00DB7A5D"/>
    <w:rsid w:val="00DC5465"/>
    <w:rsid w:val="00DD23A6"/>
    <w:rsid w:val="00DE4D98"/>
    <w:rsid w:val="00DF2883"/>
    <w:rsid w:val="00E17217"/>
    <w:rsid w:val="00E22C11"/>
    <w:rsid w:val="00E40E39"/>
    <w:rsid w:val="00E4209D"/>
    <w:rsid w:val="00E51488"/>
    <w:rsid w:val="00E7647D"/>
    <w:rsid w:val="00EB2869"/>
    <w:rsid w:val="00EB55D2"/>
    <w:rsid w:val="00EE00C9"/>
    <w:rsid w:val="00EE09B2"/>
    <w:rsid w:val="00EE1B7A"/>
    <w:rsid w:val="00EF60F2"/>
    <w:rsid w:val="00EF641E"/>
    <w:rsid w:val="00F1765E"/>
    <w:rsid w:val="00F2372D"/>
    <w:rsid w:val="00F23B45"/>
    <w:rsid w:val="00F26437"/>
    <w:rsid w:val="00F26F6F"/>
    <w:rsid w:val="00F607E1"/>
    <w:rsid w:val="00F67FE1"/>
    <w:rsid w:val="00F7388D"/>
    <w:rsid w:val="00F91100"/>
    <w:rsid w:val="00F96D23"/>
    <w:rsid w:val="00FA3E57"/>
    <w:rsid w:val="00FB0C53"/>
    <w:rsid w:val="00FB265F"/>
    <w:rsid w:val="00FD0D7A"/>
    <w:rsid w:val="00FD289C"/>
    <w:rsid w:val="00FE3542"/>
    <w:rsid w:val="00FE64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01199"/>
    <w:pPr>
      <w:spacing w:after="0" w:line="360" w:lineRule="auto"/>
      <w:ind w:firstLine="709"/>
      <w:jc w:val="both"/>
    </w:pPr>
    <w:rPr>
      <w:rFonts w:ascii="Times New Roman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414568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3B6170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D4593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0">
    <w:name w:val="Заголовок 2 Знак"/>
    <w:basedOn w:val="a0"/>
    <w:link w:val="2"/>
    <w:uiPriority w:val="9"/>
    <w:rsid w:val="003B6170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4">
    <w:name w:val="Balloon Text"/>
    <w:basedOn w:val="a"/>
    <w:link w:val="a5"/>
    <w:uiPriority w:val="99"/>
    <w:semiHidden/>
    <w:unhideWhenUsed/>
    <w:rsid w:val="0039460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394609"/>
    <w:rPr>
      <w:rFonts w:ascii="Tahoma" w:hAnsi="Tahoma" w:cs="Tahoma"/>
      <w:sz w:val="16"/>
      <w:szCs w:val="16"/>
    </w:rPr>
  </w:style>
  <w:style w:type="paragraph" w:customStyle="1" w:styleId="-">
    <w:name w:val="Рисунок -"/>
    <w:basedOn w:val="a"/>
    <w:next w:val="a"/>
    <w:link w:val="-0"/>
    <w:rsid w:val="0078203D"/>
    <w:pPr>
      <w:suppressAutoHyphens/>
      <w:spacing w:before="120" w:after="240" w:line="480" w:lineRule="auto"/>
      <w:ind w:firstLine="0"/>
      <w:jc w:val="center"/>
    </w:pPr>
    <w:rPr>
      <w:rFonts w:eastAsia="Times New Roman" w:cs="Times New Roman"/>
      <w:szCs w:val="24"/>
      <w:lang w:eastAsia="ru-RU"/>
    </w:rPr>
  </w:style>
  <w:style w:type="character" w:customStyle="1" w:styleId="-0">
    <w:name w:val="Рисунок - Знак"/>
    <w:link w:val="-"/>
    <w:rsid w:val="0078203D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6">
    <w:name w:val="Рисунок объект"/>
    <w:basedOn w:val="a"/>
    <w:qFormat/>
    <w:rsid w:val="0078203D"/>
    <w:pPr>
      <w:keepNext/>
      <w:ind w:firstLine="0"/>
      <w:jc w:val="center"/>
    </w:pPr>
    <w:rPr>
      <w:noProof/>
      <w:lang w:eastAsia="ru-RU"/>
    </w:rPr>
  </w:style>
  <w:style w:type="paragraph" w:customStyle="1" w:styleId="a7">
    <w:name w:val="Код"/>
    <w:basedOn w:val="a"/>
    <w:qFormat/>
    <w:rsid w:val="000E7BEE"/>
    <w:pPr>
      <w:spacing w:line="240" w:lineRule="auto"/>
      <w:ind w:firstLine="0"/>
    </w:pPr>
    <w:rPr>
      <w:rFonts w:ascii="Courier New" w:hAnsi="Courier New"/>
      <w:color w:val="404040" w:themeColor="text1" w:themeTint="BF"/>
      <w:sz w:val="20"/>
    </w:rPr>
  </w:style>
  <w:style w:type="character" w:customStyle="1" w:styleId="10">
    <w:name w:val="Заголовок 1 Знак"/>
    <w:basedOn w:val="a0"/>
    <w:link w:val="1"/>
    <w:uiPriority w:val="9"/>
    <w:rsid w:val="00414568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8">
    <w:name w:val="Document Map"/>
    <w:basedOn w:val="a"/>
    <w:link w:val="a9"/>
    <w:uiPriority w:val="99"/>
    <w:semiHidden/>
    <w:unhideWhenUsed/>
    <w:rsid w:val="00682D86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Схема документа Знак"/>
    <w:basedOn w:val="a0"/>
    <w:link w:val="a8"/>
    <w:uiPriority w:val="99"/>
    <w:semiHidden/>
    <w:rsid w:val="00682D8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01199"/>
    <w:pPr>
      <w:spacing w:after="0" w:line="360" w:lineRule="auto"/>
      <w:ind w:firstLine="709"/>
      <w:jc w:val="both"/>
    </w:pPr>
    <w:rPr>
      <w:rFonts w:ascii="Times New Roman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414568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3B6170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D4593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0">
    <w:name w:val="Заголовок 2 Знак"/>
    <w:basedOn w:val="a0"/>
    <w:link w:val="2"/>
    <w:uiPriority w:val="9"/>
    <w:rsid w:val="003B6170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4">
    <w:name w:val="Balloon Text"/>
    <w:basedOn w:val="a"/>
    <w:link w:val="a5"/>
    <w:uiPriority w:val="99"/>
    <w:semiHidden/>
    <w:unhideWhenUsed/>
    <w:rsid w:val="0039460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394609"/>
    <w:rPr>
      <w:rFonts w:ascii="Tahoma" w:hAnsi="Tahoma" w:cs="Tahoma"/>
      <w:sz w:val="16"/>
      <w:szCs w:val="16"/>
    </w:rPr>
  </w:style>
  <w:style w:type="paragraph" w:customStyle="1" w:styleId="-">
    <w:name w:val="Рисунок -"/>
    <w:basedOn w:val="a"/>
    <w:next w:val="a"/>
    <w:link w:val="-0"/>
    <w:rsid w:val="0078203D"/>
    <w:pPr>
      <w:suppressAutoHyphens/>
      <w:spacing w:before="120" w:after="240" w:line="480" w:lineRule="auto"/>
      <w:ind w:firstLine="0"/>
      <w:jc w:val="center"/>
    </w:pPr>
    <w:rPr>
      <w:rFonts w:eastAsia="Times New Roman" w:cs="Times New Roman"/>
      <w:szCs w:val="24"/>
      <w:lang w:eastAsia="ru-RU"/>
    </w:rPr>
  </w:style>
  <w:style w:type="character" w:customStyle="1" w:styleId="-0">
    <w:name w:val="Рисунок - Знак"/>
    <w:link w:val="-"/>
    <w:rsid w:val="0078203D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6">
    <w:name w:val="Рисунок объект"/>
    <w:basedOn w:val="a"/>
    <w:qFormat/>
    <w:rsid w:val="0078203D"/>
    <w:pPr>
      <w:keepNext/>
      <w:ind w:firstLine="0"/>
      <w:jc w:val="center"/>
    </w:pPr>
    <w:rPr>
      <w:noProof/>
      <w:lang w:eastAsia="ru-RU"/>
    </w:rPr>
  </w:style>
  <w:style w:type="paragraph" w:customStyle="1" w:styleId="a7">
    <w:name w:val="Код"/>
    <w:basedOn w:val="a"/>
    <w:qFormat/>
    <w:rsid w:val="000E7BEE"/>
    <w:pPr>
      <w:spacing w:line="240" w:lineRule="auto"/>
      <w:ind w:firstLine="0"/>
    </w:pPr>
    <w:rPr>
      <w:rFonts w:ascii="Courier New" w:hAnsi="Courier New"/>
      <w:color w:val="404040" w:themeColor="text1" w:themeTint="BF"/>
      <w:sz w:val="20"/>
    </w:rPr>
  </w:style>
  <w:style w:type="character" w:customStyle="1" w:styleId="10">
    <w:name w:val="Заголовок 1 Знак"/>
    <w:basedOn w:val="a0"/>
    <w:link w:val="1"/>
    <w:uiPriority w:val="9"/>
    <w:rsid w:val="00414568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3.wmf"/><Relationship Id="rId21" Type="http://schemas.openxmlformats.org/officeDocument/2006/relationships/oleObject" Target="embeddings/oleObject8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2.bin"/><Relationship Id="rId63" Type="http://schemas.openxmlformats.org/officeDocument/2006/relationships/image" Target="media/image28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1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68.bin"/><Relationship Id="rId16" Type="http://schemas.openxmlformats.org/officeDocument/2006/relationships/image" Target="media/image6.wmf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3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6.wmf"/><Relationship Id="rId74" Type="http://schemas.openxmlformats.org/officeDocument/2006/relationships/oleObject" Target="embeddings/oleObject36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6.wmf"/><Relationship Id="rId128" Type="http://schemas.openxmlformats.org/officeDocument/2006/relationships/oleObject" Target="embeddings/oleObject64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4.bin"/><Relationship Id="rId95" Type="http://schemas.openxmlformats.org/officeDocument/2006/relationships/image" Target="media/image44.wmf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oleObject" Target="embeddings/oleObject31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49.wmf"/><Relationship Id="rId113" Type="http://schemas.openxmlformats.org/officeDocument/2006/relationships/oleObject" Target="embeddings/oleObject56.bin"/><Relationship Id="rId118" Type="http://schemas.openxmlformats.org/officeDocument/2006/relationships/oleObject" Target="embeddings/oleObject59.bin"/><Relationship Id="rId126" Type="http://schemas.openxmlformats.org/officeDocument/2006/relationships/oleObject" Target="embeddings/oleObject63.bin"/><Relationship Id="rId134" Type="http://schemas.openxmlformats.org/officeDocument/2006/relationships/chart" Target="charts/chart2.xml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39.bin"/><Relationship Id="rId85" Type="http://schemas.openxmlformats.org/officeDocument/2006/relationships/image" Target="media/image39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5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8.bin"/><Relationship Id="rId67" Type="http://schemas.openxmlformats.org/officeDocument/2006/relationships/image" Target="media/image30.wmf"/><Relationship Id="rId103" Type="http://schemas.openxmlformats.org/officeDocument/2006/relationships/image" Target="media/image48.wmf"/><Relationship Id="rId108" Type="http://schemas.openxmlformats.org/officeDocument/2006/relationships/image" Target="media/image50.wmf"/><Relationship Id="rId116" Type="http://schemas.openxmlformats.org/officeDocument/2006/relationships/oleObject" Target="embeddings/oleObject58.bin"/><Relationship Id="rId124" Type="http://schemas.openxmlformats.org/officeDocument/2006/relationships/oleObject" Target="embeddings/oleObject62.bin"/><Relationship Id="rId129" Type="http://schemas.openxmlformats.org/officeDocument/2006/relationships/oleObject" Target="embeddings/oleObject65.bin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4.wmf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3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7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7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2.bin"/><Relationship Id="rId114" Type="http://schemas.openxmlformats.org/officeDocument/2006/relationships/image" Target="media/image52.wmf"/><Relationship Id="rId119" Type="http://schemas.openxmlformats.org/officeDocument/2006/relationships/image" Target="media/image54.wmf"/><Relationship Id="rId127" Type="http://schemas.openxmlformats.org/officeDocument/2006/relationships/image" Target="media/image58.wmf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61.bin"/><Relationship Id="rId130" Type="http://schemas.openxmlformats.org/officeDocument/2006/relationships/oleObject" Target="embeddings/oleObject66.bin"/><Relationship Id="rId13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4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7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60.bin"/><Relationship Id="rId125" Type="http://schemas.openxmlformats.org/officeDocument/2006/relationships/image" Target="media/image57.wmf"/><Relationship Id="rId7" Type="http://schemas.openxmlformats.org/officeDocument/2006/relationships/oleObject" Target="embeddings/oleObject1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2.bin"/><Relationship Id="rId87" Type="http://schemas.openxmlformats.org/officeDocument/2006/relationships/image" Target="media/image40.wmf"/><Relationship Id="rId110" Type="http://schemas.openxmlformats.org/officeDocument/2006/relationships/chart" Target="charts/chart1.xml"/><Relationship Id="rId115" Type="http://schemas.openxmlformats.org/officeDocument/2006/relationships/oleObject" Target="embeddings/oleObject57.bin"/><Relationship Id="rId131" Type="http://schemas.openxmlformats.org/officeDocument/2006/relationships/image" Target="media/image59.wmf"/><Relationship Id="rId136" Type="http://schemas.openxmlformats.org/officeDocument/2006/relationships/theme" Target="theme/theme1.xml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19" Type="http://schemas.openxmlformats.org/officeDocument/2006/relationships/oleObject" Target="embeddings/oleObject7.bin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E:\&#1071;&#1085;&#1076;&#1077;&#1082;&#1089;.&#1044;&#1080;&#1089;&#1082;\&#1050;&#1072;&#1085;&#1076;&#1080;&#1076;&#1072;&#1085;&#1089;&#1082;&#1072;&#1103;\&#1057;&#1090;&#1072;&#1090;&#1100;&#1080;\&#1055;&#1072;&#1090;&#1077;&#1085;&#1090;%20-%20&#1057;&#1087;&#1086;&#1089;&#1086;&#1073;%20&#1086;&#1087;&#1088;&#1077;&#1076;&#1077;&#1083;&#1077;&#1085;&#1080;&#1103;%20&#1088;&#1072;&#1089;&#1089;&#1090;&#1086;&#1103;&#1085;&#1080;&#1103;%20&#1076;&#1086;%20&#1052;&#1055;%20&#1085;&#1072;%20&#1051;&#1069;&#1055;\&#1057;&#1080;&#1075;&#1085;&#1072;&#1083;.xlsx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E:\&#1071;&#1085;&#1076;&#1077;&#1082;&#1089;.&#1044;&#1080;&#1089;&#1082;\&#1050;&#1072;&#1085;&#1076;&#1080;&#1076;&#1072;&#1085;&#1089;&#1082;&#1072;&#1103;\&#1057;&#1090;&#1072;&#1090;&#1100;&#1080;\&#1055;&#1072;&#1090;&#1077;&#1085;&#1090;%20-%20&#1057;&#1087;&#1086;&#1089;&#1086;&#1073;%20&#1086;&#1087;&#1088;&#1077;&#1076;&#1077;&#1083;&#1077;&#1085;&#1080;&#1103;%20&#1088;&#1072;&#1089;&#1089;&#1090;&#1086;&#1103;&#1085;&#1080;&#1103;%20&#1076;&#1086;%20&#1052;&#1055;%20&#1085;&#1072;%20&#1051;&#1069;&#1055;\&#1050;&#1088;&#1080;&#1074;&#1099;&#1077;%20&#1086;&#1073;&#1085;&#1072;&#1088;&#1091;&#1078;&#1077;&#1085;&#1080;&#1103;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  <c:txPr>
        <a:bodyPr/>
        <a:lstStyle/>
        <a:p>
          <a:pPr>
            <a:defRPr sz="1200"/>
          </a:pPr>
          <a:endParaRPr lang="ru-RU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tx>
            <c:v>Импульс напряжения</c:v>
          </c:tx>
          <c:spPr>
            <a:ln w="12700">
              <a:solidFill>
                <a:schemeClr val="tx1">
                  <a:lumMod val="75000"/>
                  <a:lumOff val="25000"/>
                </a:schemeClr>
              </a:solidFill>
            </a:ln>
          </c:spPr>
          <c:marker>
            <c:symbol val="none"/>
          </c:marker>
          <c:cat>
            <c:numRef>
              <c:f>Лист1!$A$2:$A$152</c:f>
              <c:numCache>
                <c:formatCode>0.0</c:formatCode>
                <c:ptCount val="151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000000000000001</c:v>
                </c:pt>
                <c:pt idx="4">
                  <c:v>0.4</c:v>
                </c:pt>
                <c:pt idx="5">
                  <c:v>0.5</c:v>
                </c:pt>
                <c:pt idx="6">
                  <c:v>0.6000000000000002</c:v>
                </c:pt>
                <c:pt idx="7">
                  <c:v>0.70000000000000018</c:v>
                </c:pt>
                <c:pt idx="8">
                  <c:v>0.8</c:v>
                </c:pt>
                <c:pt idx="9">
                  <c:v>0.9</c:v>
                </c:pt>
                <c:pt idx="10">
                  <c:v>1</c:v>
                </c:pt>
                <c:pt idx="11">
                  <c:v>1.1000000000000001</c:v>
                </c:pt>
                <c:pt idx="12">
                  <c:v>1.2</c:v>
                </c:pt>
                <c:pt idx="13">
                  <c:v>1.3</c:v>
                </c:pt>
                <c:pt idx="14">
                  <c:v>1.4</c:v>
                </c:pt>
                <c:pt idx="15">
                  <c:v>1.5</c:v>
                </c:pt>
                <c:pt idx="16">
                  <c:v>1.6</c:v>
                </c:pt>
                <c:pt idx="17">
                  <c:v>1.7</c:v>
                </c:pt>
                <c:pt idx="18">
                  <c:v>1.8</c:v>
                </c:pt>
                <c:pt idx="19">
                  <c:v>1.9000000000000001</c:v>
                </c:pt>
                <c:pt idx="20">
                  <c:v>2</c:v>
                </c:pt>
                <c:pt idx="21">
                  <c:v>2.1</c:v>
                </c:pt>
                <c:pt idx="22">
                  <c:v>2.2000000000000002</c:v>
                </c:pt>
                <c:pt idx="23">
                  <c:v>2.2999999999999998</c:v>
                </c:pt>
                <c:pt idx="24">
                  <c:v>2.4</c:v>
                </c:pt>
                <c:pt idx="25">
                  <c:v>2.5</c:v>
                </c:pt>
                <c:pt idx="26">
                  <c:v>2.6</c:v>
                </c:pt>
                <c:pt idx="27">
                  <c:v>2.7</c:v>
                </c:pt>
                <c:pt idx="28">
                  <c:v>2.8</c:v>
                </c:pt>
                <c:pt idx="29">
                  <c:v>2.9</c:v>
                </c:pt>
                <c:pt idx="30">
                  <c:v>3</c:v>
                </c:pt>
                <c:pt idx="31">
                  <c:v>3.1</c:v>
                </c:pt>
                <c:pt idx="32">
                  <c:v>3.2</c:v>
                </c:pt>
                <c:pt idx="33">
                  <c:v>3.3</c:v>
                </c:pt>
                <c:pt idx="34">
                  <c:v>3.4</c:v>
                </c:pt>
                <c:pt idx="35">
                  <c:v>3.5</c:v>
                </c:pt>
                <c:pt idx="36">
                  <c:v>3.6</c:v>
                </c:pt>
                <c:pt idx="37">
                  <c:v>3.7</c:v>
                </c:pt>
                <c:pt idx="38">
                  <c:v>3.8</c:v>
                </c:pt>
                <c:pt idx="39">
                  <c:v>3.9</c:v>
                </c:pt>
                <c:pt idx="40">
                  <c:v>4</c:v>
                </c:pt>
                <c:pt idx="41">
                  <c:v>4.0999999999999996</c:v>
                </c:pt>
                <c:pt idx="42">
                  <c:v>4.2</c:v>
                </c:pt>
                <c:pt idx="43">
                  <c:v>4.3</c:v>
                </c:pt>
                <c:pt idx="44">
                  <c:v>4.4000000000000004</c:v>
                </c:pt>
                <c:pt idx="45">
                  <c:v>4.5</c:v>
                </c:pt>
                <c:pt idx="46">
                  <c:v>4.5999999999999996</c:v>
                </c:pt>
                <c:pt idx="47">
                  <c:v>4.7</c:v>
                </c:pt>
                <c:pt idx="48">
                  <c:v>4.8</c:v>
                </c:pt>
                <c:pt idx="49">
                  <c:v>4.9000000000000004</c:v>
                </c:pt>
                <c:pt idx="50">
                  <c:v>5</c:v>
                </c:pt>
                <c:pt idx="51">
                  <c:v>5.0999999999999996</c:v>
                </c:pt>
                <c:pt idx="52">
                  <c:v>5.2</c:v>
                </c:pt>
                <c:pt idx="53">
                  <c:v>5.3</c:v>
                </c:pt>
                <c:pt idx="54">
                  <c:v>5.4</c:v>
                </c:pt>
                <c:pt idx="55">
                  <c:v>5.5</c:v>
                </c:pt>
                <c:pt idx="56">
                  <c:v>5.6</c:v>
                </c:pt>
                <c:pt idx="57">
                  <c:v>5.7</c:v>
                </c:pt>
                <c:pt idx="58">
                  <c:v>5.8</c:v>
                </c:pt>
                <c:pt idx="59">
                  <c:v>5.9</c:v>
                </c:pt>
                <c:pt idx="60">
                  <c:v>6</c:v>
                </c:pt>
                <c:pt idx="61">
                  <c:v>6.1</c:v>
                </c:pt>
                <c:pt idx="62">
                  <c:v>6.2</c:v>
                </c:pt>
                <c:pt idx="63">
                  <c:v>6.3</c:v>
                </c:pt>
                <c:pt idx="64">
                  <c:v>6.4</c:v>
                </c:pt>
                <c:pt idx="65">
                  <c:v>6.5</c:v>
                </c:pt>
                <c:pt idx="66">
                  <c:v>6.6</c:v>
                </c:pt>
                <c:pt idx="67">
                  <c:v>6.7</c:v>
                </c:pt>
                <c:pt idx="68">
                  <c:v>6.8</c:v>
                </c:pt>
                <c:pt idx="69">
                  <c:v>6.9</c:v>
                </c:pt>
                <c:pt idx="70">
                  <c:v>7</c:v>
                </c:pt>
                <c:pt idx="71">
                  <c:v>7.1</c:v>
                </c:pt>
                <c:pt idx="72">
                  <c:v>7.2</c:v>
                </c:pt>
                <c:pt idx="73">
                  <c:v>7.3</c:v>
                </c:pt>
                <c:pt idx="74">
                  <c:v>7.4</c:v>
                </c:pt>
                <c:pt idx="75">
                  <c:v>7.5</c:v>
                </c:pt>
                <c:pt idx="76">
                  <c:v>7.6</c:v>
                </c:pt>
                <c:pt idx="77">
                  <c:v>7.7</c:v>
                </c:pt>
                <c:pt idx="78">
                  <c:v>7.8</c:v>
                </c:pt>
                <c:pt idx="79">
                  <c:v>7.9</c:v>
                </c:pt>
                <c:pt idx="80">
                  <c:v>8</c:v>
                </c:pt>
                <c:pt idx="81">
                  <c:v>8.1</c:v>
                </c:pt>
                <c:pt idx="82">
                  <c:v>8.2000000000000011</c:v>
                </c:pt>
                <c:pt idx="83">
                  <c:v>8.3000000000000007</c:v>
                </c:pt>
                <c:pt idx="84">
                  <c:v>8.4</c:v>
                </c:pt>
                <c:pt idx="85">
                  <c:v>8.5</c:v>
                </c:pt>
                <c:pt idx="86">
                  <c:v>8.6</c:v>
                </c:pt>
                <c:pt idx="87">
                  <c:v>8.7000000000000011</c:v>
                </c:pt>
                <c:pt idx="88">
                  <c:v>8.8000000000000007</c:v>
                </c:pt>
                <c:pt idx="89">
                  <c:v>8.9</c:v>
                </c:pt>
                <c:pt idx="90">
                  <c:v>9</c:v>
                </c:pt>
                <c:pt idx="91">
                  <c:v>9.1</c:v>
                </c:pt>
                <c:pt idx="92">
                  <c:v>9.2000000000000011</c:v>
                </c:pt>
                <c:pt idx="93">
                  <c:v>9.3000000000000007</c:v>
                </c:pt>
                <c:pt idx="94">
                  <c:v>9.4</c:v>
                </c:pt>
                <c:pt idx="95">
                  <c:v>9.5</c:v>
                </c:pt>
                <c:pt idx="96">
                  <c:v>9.6</c:v>
                </c:pt>
                <c:pt idx="97">
                  <c:v>9.7000000000000011</c:v>
                </c:pt>
                <c:pt idx="98">
                  <c:v>9.8000000000000007</c:v>
                </c:pt>
                <c:pt idx="99">
                  <c:v>9.9</c:v>
                </c:pt>
                <c:pt idx="100">
                  <c:v>10</c:v>
                </c:pt>
                <c:pt idx="101">
                  <c:v>10.1</c:v>
                </c:pt>
                <c:pt idx="102">
                  <c:v>10.200000000000001</c:v>
                </c:pt>
                <c:pt idx="103">
                  <c:v>10.3</c:v>
                </c:pt>
                <c:pt idx="104">
                  <c:v>10.4</c:v>
                </c:pt>
                <c:pt idx="105">
                  <c:v>10.5</c:v>
                </c:pt>
                <c:pt idx="106">
                  <c:v>10.6</c:v>
                </c:pt>
                <c:pt idx="107">
                  <c:v>10.7</c:v>
                </c:pt>
                <c:pt idx="108">
                  <c:v>10.8</c:v>
                </c:pt>
                <c:pt idx="109">
                  <c:v>10.9</c:v>
                </c:pt>
                <c:pt idx="110">
                  <c:v>11</c:v>
                </c:pt>
                <c:pt idx="111">
                  <c:v>11.1</c:v>
                </c:pt>
                <c:pt idx="112">
                  <c:v>11.2</c:v>
                </c:pt>
                <c:pt idx="113">
                  <c:v>11.3</c:v>
                </c:pt>
                <c:pt idx="114">
                  <c:v>11.4</c:v>
                </c:pt>
                <c:pt idx="115">
                  <c:v>11.5</c:v>
                </c:pt>
                <c:pt idx="116">
                  <c:v>11.6</c:v>
                </c:pt>
                <c:pt idx="117">
                  <c:v>11.7</c:v>
                </c:pt>
                <c:pt idx="118">
                  <c:v>11.8</c:v>
                </c:pt>
                <c:pt idx="119">
                  <c:v>11.9</c:v>
                </c:pt>
                <c:pt idx="120">
                  <c:v>12</c:v>
                </c:pt>
                <c:pt idx="121">
                  <c:v>12.1</c:v>
                </c:pt>
                <c:pt idx="122">
                  <c:v>12.2</c:v>
                </c:pt>
                <c:pt idx="123">
                  <c:v>12.3</c:v>
                </c:pt>
                <c:pt idx="124">
                  <c:v>12.4</c:v>
                </c:pt>
                <c:pt idx="125">
                  <c:v>12.5</c:v>
                </c:pt>
                <c:pt idx="126">
                  <c:v>12.6</c:v>
                </c:pt>
                <c:pt idx="127">
                  <c:v>12.7</c:v>
                </c:pt>
                <c:pt idx="128">
                  <c:v>12.8</c:v>
                </c:pt>
                <c:pt idx="129">
                  <c:v>12.9</c:v>
                </c:pt>
                <c:pt idx="130">
                  <c:v>13</c:v>
                </c:pt>
                <c:pt idx="131">
                  <c:v>13.1</c:v>
                </c:pt>
                <c:pt idx="132">
                  <c:v>13.2</c:v>
                </c:pt>
                <c:pt idx="133">
                  <c:v>13.3</c:v>
                </c:pt>
                <c:pt idx="134">
                  <c:v>13.4</c:v>
                </c:pt>
                <c:pt idx="135">
                  <c:v>13.5</c:v>
                </c:pt>
                <c:pt idx="136">
                  <c:v>13.6</c:v>
                </c:pt>
                <c:pt idx="137">
                  <c:v>13.7</c:v>
                </c:pt>
                <c:pt idx="138">
                  <c:v>13.8</c:v>
                </c:pt>
                <c:pt idx="139">
                  <c:v>13.9</c:v>
                </c:pt>
                <c:pt idx="140">
                  <c:v>14</c:v>
                </c:pt>
                <c:pt idx="141">
                  <c:v>14.1</c:v>
                </c:pt>
                <c:pt idx="142">
                  <c:v>14.2</c:v>
                </c:pt>
                <c:pt idx="143">
                  <c:v>14.3</c:v>
                </c:pt>
                <c:pt idx="144">
                  <c:v>14.4</c:v>
                </c:pt>
                <c:pt idx="145">
                  <c:v>14.5</c:v>
                </c:pt>
                <c:pt idx="146">
                  <c:v>14.6</c:v>
                </c:pt>
                <c:pt idx="147">
                  <c:v>14.7</c:v>
                </c:pt>
                <c:pt idx="148">
                  <c:v>14.8</c:v>
                </c:pt>
                <c:pt idx="149">
                  <c:v>14.9</c:v>
                </c:pt>
                <c:pt idx="150">
                  <c:v>15</c:v>
                </c:pt>
              </c:numCache>
            </c:numRef>
          </c:cat>
          <c:val>
            <c:numRef>
              <c:f>Лист1!$B$2:$B$152</c:f>
              <c:numCache>
                <c:formatCode>General</c:formatCode>
                <c:ptCount val="151"/>
                <c:pt idx="0">
                  <c:v>0</c:v>
                </c:pt>
                <c:pt idx="1">
                  <c:v>4.1734209391200002E-3</c:v>
                </c:pt>
                <c:pt idx="2">
                  <c:v>2.4498642721100007E-2</c:v>
                </c:pt>
                <c:pt idx="3">
                  <c:v>9.1458497344500025E-2</c:v>
                </c:pt>
                <c:pt idx="4">
                  <c:v>0.26660203260599991</c:v>
                </c:pt>
                <c:pt idx="5">
                  <c:v>0.64858593382500018</c:v>
                </c:pt>
                <c:pt idx="6">
                  <c:v>1.3659558753000001</c:v>
                </c:pt>
                <c:pt idx="7">
                  <c:v>2.5527233097299997</c:v>
                </c:pt>
                <c:pt idx="8">
                  <c:v>4.3125858628899945</c:v>
                </c:pt>
                <c:pt idx="9">
                  <c:v>6.6848542013199967</c:v>
                </c:pt>
                <c:pt idx="10">
                  <c:v>9.6251124809999986</c:v>
                </c:pt>
                <c:pt idx="11">
                  <c:v>13.007048920500001</c:v>
                </c:pt>
                <c:pt idx="12">
                  <c:v>16.643088744100005</c:v>
                </c:pt>
                <c:pt idx="13">
                  <c:v>20.315508164900006</c:v>
                </c:pt>
                <c:pt idx="14">
                  <c:v>23.808776418099999</c:v>
                </c:pt>
                <c:pt idx="15">
                  <c:v>26.936226266999988</c:v>
                </c:pt>
                <c:pt idx="16">
                  <c:v>29.557248721500006</c:v>
                </c:pt>
                <c:pt idx="17">
                  <c:v>31.584091419000007</c:v>
                </c:pt>
                <c:pt idx="18">
                  <c:v>32.979784956599993</c:v>
                </c:pt>
                <c:pt idx="19">
                  <c:v>33.7501450277</c:v>
                </c:pt>
                <c:pt idx="20">
                  <c:v>33.932915736600016</c:v>
                </c:pt>
                <c:pt idx="21">
                  <c:v>33.586481861499983</c:v>
                </c:pt>
                <c:pt idx="22">
                  <c:v>32.779834941800011</c:v>
                </c:pt>
                <c:pt idx="23">
                  <c:v>31.584762341399991</c:v>
                </c:pt>
                <c:pt idx="24">
                  <c:v>30.070513194299991</c:v>
                </c:pt>
                <c:pt idx="25">
                  <c:v>28.300660348600001</c:v>
                </c:pt>
                <c:pt idx="26">
                  <c:v>26.331663562700001</c:v>
                </c:pt>
                <c:pt idx="27">
                  <c:v>24.212628870899987</c:v>
                </c:pt>
                <c:pt idx="28">
                  <c:v>21.985793439499986</c:v>
                </c:pt>
                <c:pt idx="29">
                  <c:v>19.687337512799992</c:v>
                </c:pt>
                <c:pt idx="30">
                  <c:v>17.348260013899999</c:v>
                </c:pt>
                <c:pt idx="31">
                  <c:v>14.995189206500006</c:v>
                </c:pt>
                <c:pt idx="32">
                  <c:v>12.651072741399998</c:v>
                </c:pt>
                <c:pt idx="33">
                  <c:v>10.335724512300006</c:v>
                </c:pt>
                <c:pt idx="34">
                  <c:v>8.0662381760800006</c:v>
                </c:pt>
                <c:pt idx="35">
                  <c:v>5.8573004288999986</c:v>
                </c:pt>
                <c:pt idx="36">
                  <c:v>3.7214349339799999</c:v>
                </c:pt>
                <c:pt idx="37">
                  <c:v>1.66919608135</c:v>
                </c:pt>
                <c:pt idx="38">
                  <c:v>-0.29067091263599998</c:v>
                </c:pt>
                <c:pt idx="39">
                  <c:v>-2.1510868597799999</c:v>
                </c:pt>
                <c:pt idx="40">
                  <c:v>-3.9065025484900002</c:v>
                </c:pt>
                <c:pt idx="41">
                  <c:v>-5.5527678391399986</c:v>
                </c:pt>
                <c:pt idx="42">
                  <c:v>-7.0870051701699976</c:v>
                </c:pt>
                <c:pt idx="43">
                  <c:v>-8.5074853001400008</c:v>
                </c:pt>
                <c:pt idx="44">
                  <c:v>-9.8135049531300051</c:v>
                </c:pt>
                <c:pt idx="45">
                  <c:v>-11.005268923799999</c:v>
                </c:pt>
                <c:pt idx="46">
                  <c:v>-12.0837794694</c:v>
                </c:pt>
                <c:pt idx="47">
                  <c:v>-13.050734901200004</c:v>
                </c:pt>
                <c:pt idx="48">
                  <c:v>-13.908438896700003</c:v>
                </c:pt>
                <c:pt idx="49">
                  <c:v>-14.659720937600003</c:v>
                </c:pt>
                <c:pt idx="50">
                  <c:v>-15.3078659482</c:v>
                </c:pt>
                <c:pt idx="51">
                  <c:v>-15.856549634500007</c:v>
                </c:pt>
                <c:pt idx="52">
                  <c:v>-16.309776715400005</c:v>
                </c:pt>
                <c:pt idx="53">
                  <c:v>-16.671821104900008</c:v>
                </c:pt>
                <c:pt idx="54">
                  <c:v>-16.9471683495</c:v>
                </c:pt>
                <c:pt idx="55">
                  <c:v>-17.140461028800008</c:v>
                </c:pt>
                <c:pt idx="56">
                  <c:v>-17.256448040599988</c:v>
                </c:pt>
                <c:pt idx="57">
                  <c:v>-17.299938761899998</c:v>
                </c:pt>
                <c:pt idx="58">
                  <c:v>-17.275762667499993</c:v>
                </c:pt>
                <c:pt idx="59">
                  <c:v>-17.188734376099987</c:v>
                </c:pt>
                <c:pt idx="60">
                  <c:v>-17.04362373579999</c:v>
                </c:pt>
                <c:pt idx="61">
                  <c:v>-16.845130456500002</c:v>
                </c:pt>
                <c:pt idx="62">
                  <c:v>-16.597862713400009</c:v>
                </c:pt>
                <c:pt idx="63">
                  <c:v>-16.30631907459999</c:v>
                </c:pt>
                <c:pt idx="64">
                  <c:v>-15.974873186399998</c:v>
                </c:pt>
                <c:pt idx="65">
                  <c:v>-15.607760815700004</c:v>
                </c:pt>
                <c:pt idx="66">
                  <c:v>-15.209068955999999</c:v>
                </c:pt>
                <c:pt idx="67">
                  <c:v>-14.7827267505</c:v>
                </c:pt>
                <c:pt idx="68">
                  <c:v>-14.332498050000003</c:v>
                </c:pt>
                <c:pt idx="69">
                  <c:v>-13.861975491700001</c:v>
                </c:pt>
                <c:pt idx="70">
                  <c:v>-13.374576007100003</c:v>
                </c:pt>
                <c:pt idx="71">
                  <c:v>-12.873537656500007</c:v>
                </c:pt>
                <c:pt idx="72">
                  <c:v>-12.3619176886</c:v>
                </c:pt>
                <c:pt idx="73">
                  <c:v>-11.842591735300003</c:v>
                </c:pt>
                <c:pt idx="74">
                  <c:v>-11.3182540528</c:v>
                </c:pt>
                <c:pt idx="75">
                  <c:v>-10.791418709199998</c:v>
                </c:pt>
                <c:pt idx="76">
                  <c:v>-10.264421621199999</c:v>
                </c:pt>
                <c:pt idx="77">
                  <c:v>-9.7394233518799993</c:v>
                </c:pt>
                <c:pt idx="78">
                  <c:v>-9.2184125846599994</c:v>
                </c:pt>
                <c:pt idx="79">
                  <c:v>-8.7032101899099992</c:v>
                </c:pt>
                <c:pt idx="80">
                  <c:v>-8.1954738043500015</c:v>
                </c:pt>
                <c:pt idx="81">
                  <c:v>-7.6967028522399978</c:v>
                </c:pt>
                <c:pt idx="82">
                  <c:v>-7.208243942220002</c:v>
                </c:pt>
                <c:pt idx="83">
                  <c:v>-6.7312965766200001</c:v>
                </c:pt>
                <c:pt idx="84">
                  <c:v>-6.2669191144300003</c:v>
                </c:pt>
                <c:pt idx="85">
                  <c:v>-5.8160349352099976</c:v>
                </c:pt>
                <c:pt idx="86">
                  <c:v>-5.3794387554099998</c:v>
                </c:pt>
                <c:pt idx="87">
                  <c:v>-4.95780305138</c:v>
                </c:pt>
                <c:pt idx="88">
                  <c:v>-4.5516845471799963</c:v>
                </c:pt>
                <c:pt idx="89">
                  <c:v>-4.1615307294799964</c:v>
                </c:pt>
                <c:pt idx="90">
                  <c:v>-3.7876863550100008</c:v>
                </c:pt>
                <c:pt idx="91">
                  <c:v>-3.4303999191999992</c:v>
                </c:pt>
                <c:pt idx="92">
                  <c:v>-3.0898300569800008</c:v>
                </c:pt>
                <c:pt idx="93">
                  <c:v>-2.7660518505400002</c:v>
                </c:pt>
                <c:pt idx="94">
                  <c:v>-2.4590630211799991</c:v>
                </c:pt>
                <c:pt idx="95">
                  <c:v>-2.1687899848700001</c:v>
                </c:pt>
                <c:pt idx="96">
                  <c:v>-1.8950937536799997</c:v>
                </c:pt>
                <c:pt idx="97">
                  <c:v>-1.6377756674699995</c:v>
                </c:pt>
                <c:pt idx="98">
                  <c:v>-1.3965829426000005</c:v>
                </c:pt>
                <c:pt idx="99">
                  <c:v>-1.1712140263499999</c:v>
                </c:pt>
                <c:pt idx="100">
                  <c:v>-0.96132374758100003</c:v>
                </c:pt>
                <c:pt idx="101">
                  <c:v>-0.7665282559240002</c:v>
                </c:pt>
                <c:pt idx="102">
                  <c:v>-0.58640974382799971</c:v>
                </c:pt>
                <c:pt idx="103">
                  <c:v>-0.42052094684800012</c:v>
                </c:pt>
                <c:pt idx="104">
                  <c:v>-0.26838941928500021</c:v>
                </c:pt>
                <c:pt idx="105">
                  <c:v>-0.12952158353000001</c:v>
                </c:pt>
                <c:pt idx="106">
                  <c:v>-3.40655270409E-3</c:v>
                </c:pt>
                <c:pt idx="107">
                  <c:v>0.11048027272700002</c:v>
                </c:pt>
                <c:pt idx="108">
                  <c:v>0.21267383267699999</c:v>
                </c:pt>
                <c:pt idx="109">
                  <c:v>0.30371625689100001</c:v>
                </c:pt>
                <c:pt idx="110">
                  <c:v>0.38415393265800002</c:v>
                </c:pt>
                <c:pt idx="111">
                  <c:v>0.454534786636</c:v>
                </c:pt>
                <c:pt idx="112">
                  <c:v>0.51540577593599979</c:v>
                </c:pt>
                <c:pt idx="113">
                  <c:v>0.56731058307199977</c:v>
                </c:pt>
                <c:pt idx="114">
                  <c:v>0.61078750884400002</c:v>
                </c:pt>
                <c:pt idx="115">
                  <c:v>0.64636755681199998</c:v>
                </c:pt>
                <c:pt idx="116">
                  <c:v>0.6745727026520002</c:v>
                </c:pt>
                <c:pt idx="117">
                  <c:v>0.69591434137199981</c:v>
                </c:pt>
                <c:pt idx="118">
                  <c:v>0.7108919051060002</c:v>
                </c:pt>
                <c:pt idx="119">
                  <c:v>0.71999164405800031</c:v>
                </c:pt>
                <c:pt idx="120">
                  <c:v>0.72368556296200004</c:v>
                </c:pt>
                <c:pt idx="121">
                  <c:v>0.72243050538999998</c:v>
                </c:pt>
                <c:pt idx="122">
                  <c:v>0.71666737814899995</c:v>
                </c:pt>
                <c:pt idx="123">
                  <c:v>0.70682050800700003</c:v>
                </c:pt>
                <c:pt idx="124">
                  <c:v>0.69329712303199997</c:v>
                </c:pt>
                <c:pt idx="125">
                  <c:v>0.67648695085599997</c:v>
                </c:pt>
                <c:pt idx="126">
                  <c:v>0.65676192629700025</c:v>
                </c:pt>
                <c:pt idx="127">
                  <c:v>0.63447600086</c:v>
                </c:pt>
                <c:pt idx="128">
                  <c:v>0.60996504680400021</c:v>
                </c:pt>
                <c:pt idx="129">
                  <c:v>0.58354684861999973</c:v>
                </c:pt>
                <c:pt idx="130">
                  <c:v>0.55552117492499997</c:v>
                </c:pt>
                <c:pt idx="131">
                  <c:v>0.52616992402599982</c:v>
                </c:pt>
                <c:pt idx="132">
                  <c:v>0.49575733655999993</c:v>
                </c:pt>
                <c:pt idx="133">
                  <c:v>0.46453026890600002</c:v>
                </c:pt>
                <c:pt idx="134">
                  <c:v>0.43271852125600013</c:v>
                </c:pt>
                <c:pt idx="135">
                  <c:v>0.40053521449599988</c:v>
                </c:pt>
                <c:pt idx="136">
                  <c:v>0.36817721030200012</c:v>
                </c:pt>
                <c:pt idx="137">
                  <c:v>0.33582556911800032</c:v>
                </c:pt>
                <c:pt idx="138">
                  <c:v>0.30364604091300001</c:v>
                </c:pt>
                <c:pt idx="139">
                  <c:v>0.27178958392900016</c:v>
                </c:pt>
                <c:pt idx="140">
                  <c:v>0.24039290684200004</c:v>
                </c:pt>
                <c:pt idx="141">
                  <c:v>0.20957903005700007</c:v>
                </c:pt>
                <c:pt idx="142">
                  <c:v>0.17945786209700004</c:v>
                </c:pt>
                <c:pt idx="143">
                  <c:v>0.15012678731500001</c:v>
                </c:pt>
                <c:pt idx="144">
                  <c:v>0.12167126141300005</c:v>
                </c:pt>
                <c:pt idx="145">
                  <c:v>9.4165411485900005E-2</c:v>
                </c:pt>
                <c:pt idx="146">
                  <c:v>6.7672637568999994E-2</c:v>
                </c:pt>
                <c:pt idx="147">
                  <c:v>4.2246212896400001E-2</c:v>
                </c:pt>
                <c:pt idx="148">
                  <c:v>1.7929880310700006E-2</c:v>
                </c:pt>
                <c:pt idx="149">
                  <c:v>0</c:v>
                </c:pt>
                <c:pt idx="150">
                  <c:v>0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33928832"/>
        <c:axId val="136814592"/>
      </c:lineChart>
      <c:catAx>
        <c:axId val="133928832"/>
        <c:scaling>
          <c:orientation val="minMax"/>
        </c:scaling>
        <c:delete val="0"/>
        <c:axPos val="b"/>
        <c:majorGridlines>
          <c:spPr>
            <a:ln>
              <a:prstDash val="dash"/>
            </a:ln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ru-RU"/>
                  <a:t>Время, мкс</a:t>
                </a:r>
              </a:p>
            </c:rich>
          </c:tx>
          <c:overlay val="0"/>
        </c:title>
        <c:numFmt formatCode="0.0" sourceLinked="1"/>
        <c:majorTickMark val="out"/>
        <c:minorTickMark val="none"/>
        <c:tickLblPos val="nextTo"/>
        <c:spPr>
          <a:ln w="12700"/>
        </c:spPr>
        <c:crossAx val="136814592"/>
        <c:crosses val="autoZero"/>
        <c:auto val="1"/>
        <c:lblAlgn val="ctr"/>
        <c:lblOffset val="100"/>
        <c:tickLblSkip val="50"/>
        <c:tickMarkSkip val="10"/>
        <c:noMultiLvlLbl val="0"/>
      </c:catAx>
      <c:valAx>
        <c:axId val="136814592"/>
        <c:scaling>
          <c:orientation val="minMax"/>
        </c:scaling>
        <c:delete val="0"/>
        <c:axPos val="l"/>
        <c:majorGridlines>
          <c:spPr>
            <a:ln>
              <a:prstDash val="dash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ru-RU"/>
                  <a:t>Напряжение, кВ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133928832"/>
        <c:crosses val="autoZero"/>
        <c:crossBetween val="between"/>
      </c:valAx>
    </c:plotArea>
    <c:plotVisOnly val="1"/>
    <c:dispBlanksAs val="gap"/>
    <c:showDLblsOverMax val="0"/>
  </c:chart>
  <c:spPr>
    <a:ln>
      <a:noFill/>
    </a:ln>
  </c:spPr>
  <c:txPr>
    <a:bodyPr/>
    <a:lstStyle/>
    <a:p>
      <a:pPr>
        <a:defRPr b="0">
          <a:latin typeface="Times New Roman" pitchFamily="18" charset="0"/>
          <a:cs typeface="Times New Roman" pitchFamily="18" charset="0"/>
        </a:defRPr>
      </a:pPr>
      <a:endParaRPr lang="ru-RU"/>
    </a:p>
  </c:txPr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smoothMarker"/>
        <c:varyColors val="0"/>
        <c:ser>
          <c:idx val="0"/>
          <c:order val="0"/>
          <c:tx>
            <c:v>P_e</c:v>
          </c:tx>
          <c:spPr>
            <a:ln w="12700">
              <a:solidFill>
                <a:schemeClr val="bg1">
                  <a:lumMod val="50000"/>
                </a:schemeClr>
              </a:solidFill>
              <a:prstDash val="dash"/>
            </a:ln>
          </c:spPr>
          <c:marker>
            <c:spPr>
              <a:noFill/>
              <a:ln>
                <a:noFill/>
              </a:ln>
            </c:spPr>
          </c:marker>
          <c:xVal>
            <c:numRef>
              <c:f>Лист1!$A$2:$A$53</c:f>
              <c:numCache>
                <c:formatCode>General</c:formatCode>
                <c:ptCount val="52"/>
                <c:pt idx="0">
                  <c:v>0</c:v>
                </c:pt>
                <c:pt idx="1">
                  <c:v>1.0000000000000005E-4</c:v>
                </c:pt>
                <c:pt idx="2">
                  <c:v>2.0000000000000009E-4</c:v>
                </c:pt>
                <c:pt idx="3">
                  <c:v>3.0000000000000014E-4</c:v>
                </c:pt>
                <c:pt idx="4">
                  <c:v>4.0000000000000018E-4</c:v>
                </c:pt>
                <c:pt idx="5">
                  <c:v>5.0000000000000023E-4</c:v>
                </c:pt>
                <c:pt idx="6">
                  <c:v>6.0000000000000027E-4</c:v>
                </c:pt>
                <c:pt idx="7">
                  <c:v>7.0000000000000021E-4</c:v>
                </c:pt>
                <c:pt idx="8">
                  <c:v>8.0000000000000036E-4</c:v>
                </c:pt>
                <c:pt idx="9">
                  <c:v>9.0000000000000052E-4</c:v>
                </c:pt>
                <c:pt idx="10">
                  <c:v>1.0000000000000005E-3</c:v>
                </c:pt>
                <c:pt idx="11">
                  <c:v>2.0000000000000009E-3</c:v>
                </c:pt>
                <c:pt idx="12">
                  <c:v>3.0000000000000009E-3</c:v>
                </c:pt>
                <c:pt idx="13">
                  <c:v>4.0000000000000018E-3</c:v>
                </c:pt>
                <c:pt idx="14">
                  <c:v>5.0000000000000018E-3</c:v>
                </c:pt>
                <c:pt idx="15">
                  <c:v>6.0000000000000019E-3</c:v>
                </c:pt>
                <c:pt idx="16">
                  <c:v>7.0000000000000019E-3</c:v>
                </c:pt>
                <c:pt idx="17">
                  <c:v>8.0000000000000054E-3</c:v>
                </c:pt>
                <c:pt idx="18">
                  <c:v>9.0000000000000028E-3</c:v>
                </c:pt>
                <c:pt idx="19">
                  <c:v>1.0000000000000004E-2</c:v>
                </c:pt>
                <c:pt idx="20">
                  <c:v>2.0000000000000007E-2</c:v>
                </c:pt>
                <c:pt idx="21">
                  <c:v>3.0000000000000002E-2</c:v>
                </c:pt>
                <c:pt idx="22">
                  <c:v>4.0000000000000015E-2</c:v>
                </c:pt>
                <c:pt idx="23">
                  <c:v>0.05</c:v>
                </c:pt>
                <c:pt idx="24">
                  <c:v>6.0000000000000019E-2</c:v>
                </c:pt>
                <c:pt idx="25">
                  <c:v>7.0000000000000021E-2</c:v>
                </c:pt>
                <c:pt idx="26">
                  <c:v>8.0000000000000029E-2</c:v>
                </c:pt>
                <c:pt idx="27">
                  <c:v>9.0000000000000024E-2</c:v>
                </c:pt>
                <c:pt idx="28">
                  <c:v>0.1</c:v>
                </c:pt>
                <c:pt idx="29">
                  <c:v>0.2</c:v>
                </c:pt>
                <c:pt idx="30">
                  <c:v>0.3000000000000001</c:v>
                </c:pt>
                <c:pt idx="31">
                  <c:v>0.4</c:v>
                </c:pt>
                <c:pt idx="32">
                  <c:v>0.5</c:v>
                </c:pt>
                <c:pt idx="33">
                  <c:v>0.6000000000000002</c:v>
                </c:pt>
                <c:pt idx="34">
                  <c:v>0.70000000000000018</c:v>
                </c:pt>
                <c:pt idx="35">
                  <c:v>0.8</c:v>
                </c:pt>
                <c:pt idx="36">
                  <c:v>0.9</c:v>
                </c:pt>
                <c:pt idx="37">
                  <c:v>1</c:v>
                </c:pt>
                <c:pt idx="38">
                  <c:v>2</c:v>
                </c:pt>
                <c:pt idx="39">
                  <c:v>3</c:v>
                </c:pt>
                <c:pt idx="40">
                  <c:v>4</c:v>
                </c:pt>
                <c:pt idx="41">
                  <c:v>5</c:v>
                </c:pt>
                <c:pt idx="42">
                  <c:v>6</c:v>
                </c:pt>
                <c:pt idx="43">
                  <c:v>7</c:v>
                </c:pt>
                <c:pt idx="44">
                  <c:v>8</c:v>
                </c:pt>
                <c:pt idx="45">
                  <c:v>9</c:v>
                </c:pt>
                <c:pt idx="46">
                  <c:v>10</c:v>
                </c:pt>
                <c:pt idx="47">
                  <c:v>20</c:v>
                </c:pt>
                <c:pt idx="48">
                  <c:v>30</c:v>
                </c:pt>
                <c:pt idx="49">
                  <c:v>40</c:v>
                </c:pt>
                <c:pt idx="50">
                  <c:v>50</c:v>
                </c:pt>
                <c:pt idx="51">
                  <c:v>60</c:v>
                </c:pt>
              </c:numCache>
            </c:numRef>
          </c:xVal>
          <c:yVal>
            <c:numRef>
              <c:f>Лист1!$B$2:$B$53</c:f>
              <c:numCache>
                <c:formatCode>General</c:formatCode>
                <c:ptCount val="52"/>
                <c:pt idx="0">
                  <c:v>0</c:v>
                </c:pt>
                <c:pt idx="1">
                  <c:v>3.8399999999999997E-2</c:v>
                </c:pt>
                <c:pt idx="2">
                  <c:v>3.577000000000001E-2</c:v>
                </c:pt>
                <c:pt idx="3">
                  <c:v>3.6500000000000005E-2</c:v>
                </c:pt>
                <c:pt idx="4">
                  <c:v>3.712E-2</c:v>
                </c:pt>
                <c:pt idx="5">
                  <c:v>3.6389999999999999E-2</c:v>
                </c:pt>
                <c:pt idx="6">
                  <c:v>3.7780000000000001E-2</c:v>
                </c:pt>
                <c:pt idx="7">
                  <c:v>3.7660000000000006E-2</c:v>
                </c:pt>
                <c:pt idx="8">
                  <c:v>3.8120000000000001E-2</c:v>
                </c:pt>
                <c:pt idx="9">
                  <c:v>3.7970000000000011E-2</c:v>
                </c:pt>
                <c:pt idx="10">
                  <c:v>3.848E-2</c:v>
                </c:pt>
                <c:pt idx="11">
                  <c:v>3.712E-2</c:v>
                </c:pt>
                <c:pt idx="12">
                  <c:v>3.7700000000000011E-2</c:v>
                </c:pt>
                <c:pt idx="13">
                  <c:v>3.6929999999999998E-2</c:v>
                </c:pt>
                <c:pt idx="14">
                  <c:v>3.7810000000000017E-2</c:v>
                </c:pt>
                <c:pt idx="15">
                  <c:v>3.738000000000001E-2</c:v>
                </c:pt>
                <c:pt idx="16">
                  <c:v>3.7159999999999999E-2</c:v>
                </c:pt>
                <c:pt idx="17">
                  <c:v>3.7820000000000006E-2</c:v>
                </c:pt>
                <c:pt idx="18">
                  <c:v>3.7260000000000001E-2</c:v>
                </c:pt>
                <c:pt idx="19">
                  <c:v>3.7660000000000006E-2</c:v>
                </c:pt>
                <c:pt idx="20">
                  <c:v>3.6980000000000006E-2</c:v>
                </c:pt>
                <c:pt idx="21">
                  <c:v>3.8170000000000003E-2</c:v>
                </c:pt>
                <c:pt idx="22">
                  <c:v>3.8460000000000001E-2</c:v>
                </c:pt>
                <c:pt idx="23">
                  <c:v>3.916E-2</c:v>
                </c:pt>
                <c:pt idx="24">
                  <c:v>3.9129999999999998E-2</c:v>
                </c:pt>
                <c:pt idx="25">
                  <c:v>3.9610000000000006E-2</c:v>
                </c:pt>
                <c:pt idx="26">
                  <c:v>4.0939999999999997E-2</c:v>
                </c:pt>
                <c:pt idx="27">
                  <c:v>4.1029999999999983E-2</c:v>
                </c:pt>
                <c:pt idx="28">
                  <c:v>4.1959999999999983E-2</c:v>
                </c:pt>
                <c:pt idx="29">
                  <c:v>5.3490000000000017E-2</c:v>
                </c:pt>
                <c:pt idx="30">
                  <c:v>7.3550000000000004E-2</c:v>
                </c:pt>
                <c:pt idx="31">
                  <c:v>0.10162000000000003</c:v>
                </c:pt>
                <c:pt idx="32">
                  <c:v>0.13646000000000005</c:v>
                </c:pt>
                <c:pt idx="33">
                  <c:v>0.18312</c:v>
                </c:pt>
                <c:pt idx="34">
                  <c:v>0.23863000000000001</c:v>
                </c:pt>
                <c:pt idx="35">
                  <c:v>0.30181000000000013</c:v>
                </c:pt>
                <c:pt idx="36">
                  <c:v>0.37057000000000012</c:v>
                </c:pt>
                <c:pt idx="37">
                  <c:v>0.44606000000000001</c:v>
                </c:pt>
                <c:pt idx="38">
                  <c:v>0.94452000000000003</c:v>
                </c:pt>
                <c:pt idx="39">
                  <c:v>0.99894000000000005</c:v>
                </c:pt>
                <c:pt idx="40">
                  <c:v>0.99999000000000005</c:v>
                </c:pt>
                <c:pt idx="41">
                  <c:v>1</c:v>
                </c:pt>
                <c:pt idx="42">
                  <c:v>1</c:v>
                </c:pt>
                <c:pt idx="43">
                  <c:v>1</c:v>
                </c:pt>
                <c:pt idx="44">
                  <c:v>1</c:v>
                </c:pt>
                <c:pt idx="45">
                  <c:v>1</c:v>
                </c:pt>
                <c:pt idx="46">
                  <c:v>1</c:v>
                </c:pt>
                <c:pt idx="47">
                  <c:v>1</c:v>
                </c:pt>
                <c:pt idx="48">
                  <c:v>1</c:v>
                </c:pt>
                <c:pt idx="49">
                  <c:v>1</c:v>
                </c:pt>
                <c:pt idx="50">
                  <c:v>1</c:v>
                </c:pt>
                <c:pt idx="51">
                  <c:v>1</c:v>
                </c:pt>
              </c:numCache>
            </c:numRef>
          </c:yVal>
          <c:smooth val="1"/>
        </c:ser>
        <c:ser>
          <c:idx val="1"/>
          <c:order val="1"/>
          <c:tx>
            <c:v>P_z</c:v>
          </c:tx>
          <c:spPr>
            <a:ln w="12700">
              <a:solidFill>
                <a:schemeClr val="bg1">
                  <a:lumMod val="50000"/>
                </a:schemeClr>
              </a:solidFill>
            </a:ln>
          </c:spPr>
          <c:marker>
            <c:spPr>
              <a:noFill/>
              <a:ln>
                <a:noFill/>
              </a:ln>
            </c:spPr>
          </c:marker>
          <c:xVal>
            <c:numRef>
              <c:f>Лист1!$A$2:$A$53</c:f>
              <c:numCache>
                <c:formatCode>General</c:formatCode>
                <c:ptCount val="52"/>
                <c:pt idx="0">
                  <c:v>0</c:v>
                </c:pt>
                <c:pt idx="1">
                  <c:v>1.0000000000000005E-4</c:v>
                </c:pt>
                <c:pt idx="2">
                  <c:v>2.0000000000000009E-4</c:v>
                </c:pt>
                <c:pt idx="3">
                  <c:v>3.0000000000000014E-4</c:v>
                </c:pt>
                <c:pt idx="4">
                  <c:v>4.0000000000000018E-4</c:v>
                </c:pt>
                <c:pt idx="5">
                  <c:v>5.0000000000000023E-4</c:v>
                </c:pt>
                <c:pt idx="6">
                  <c:v>6.0000000000000027E-4</c:v>
                </c:pt>
                <c:pt idx="7">
                  <c:v>7.0000000000000021E-4</c:v>
                </c:pt>
                <c:pt idx="8">
                  <c:v>8.0000000000000036E-4</c:v>
                </c:pt>
                <c:pt idx="9">
                  <c:v>9.0000000000000052E-4</c:v>
                </c:pt>
                <c:pt idx="10">
                  <c:v>1.0000000000000005E-3</c:v>
                </c:pt>
                <c:pt idx="11">
                  <c:v>2.0000000000000009E-3</c:v>
                </c:pt>
                <c:pt idx="12">
                  <c:v>3.0000000000000009E-3</c:v>
                </c:pt>
                <c:pt idx="13">
                  <c:v>4.0000000000000018E-3</c:v>
                </c:pt>
                <c:pt idx="14">
                  <c:v>5.0000000000000018E-3</c:v>
                </c:pt>
                <c:pt idx="15">
                  <c:v>6.0000000000000019E-3</c:v>
                </c:pt>
                <c:pt idx="16">
                  <c:v>7.0000000000000019E-3</c:v>
                </c:pt>
                <c:pt idx="17">
                  <c:v>8.0000000000000054E-3</c:v>
                </c:pt>
                <c:pt idx="18">
                  <c:v>9.0000000000000028E-3</c:v>
                </c:pt>
                <c:pt idx="19">
                  <c:v>1.0000000000000004E-2</c:v>
                </c:pt>
                <c:pt idx="20">
                  <c:v>2.0000000000000007E-2</c:v>
                </c:pt>
                <c:pt idx="21">
                  <c:v>3.0000000000000002E-2</c:v>
                </c:pt>
                <c:pt idx="22">
                  <c:v>4.0000000000000015E-2</c:v>
                </c:pt>
                <c:pt idx="23">
                  <c:v>0.05</c:v>
                </c:pt>
                <c:pt idx="24">
                  <c:v>6.0000000000000019E-2</c:v>
                </c:pt>
                <c:pt idx="25">
                  <c:v>7.0000000000000021E-2</c:v>
                </c:pt>
                <c:pt idx="26">
                  <c:v>8.0000000000000029E-2</c:v>
                </c:pt>
                <c:pt idx="27">
                  <c:v>9.0000000000000024E-2</c:v>
                </c:pt>
                <c:pt idx="28">
                  <c:v>0.1</c:v>
                </c:pt>
                <c:pt idx="29">
                  <c:v>0.2</c:v>
                </c:pt>
                <c:pt idx="30">
                  <c:v>0.3000000000000001</c:v>
                </c:pt>
                <c:pt idx="31">
                  <c:v>0.4</c:v>
                </c:pt>
                <c:pt idx="32">
                  <c:v>0.5</c:v>
                </c:pt>
                <c:pt idx="33">
                  <c:v>0.6000000000000002</c:v>
                </c:pt>
                <c:pt idx="34">
                  <c:v>0.70000000000000018</c:v>
                </c:pt>
                <c:pt idx="35">
                  <c:v>0.8</c:v>
                </c:pt>
                <c:pt idx="36">
                  <c:v>0.9</c:v>
                </c:pt>
                <c:pt idx="37">
                  <c:v>1</c:v>
                </c:pt>
                <c:pt idx="38">
                  <c:v>2</c:v>
                </c:pt>
                <c:pt idx="39">
                  <c:v>3</c:v>
                </c:pt>
                <c:pt idx="40">
                  <c:v>4</c:v>
                </c:pt>
                <c:pt idx="41">
                  <c:v>5</c:v>
                </c:pt>
                <c:pt idx="42">
                  <c:v>6</c:v>
                </c:pt>
                <c:pt idx="43">
                  <c:v>7</c:v>
                </c:pt>
                <c:pt idx="44">
                  <c:v>8</c:v>
                </c:pt>
                <c:pt idx="45">
                  <c:v>9</c:v>
                </c:pt>
                <c:pt idx="46">
                  <c:v>10</c:v>
                </c:pt>
                <c:pt idx="47">
                  <c:v>20</c:v>
                </c:pt>
                <c:pt idx="48">
                  <c:v>30</c:v>
                </c:pt>
                <c:pt idx="49">
                  <c:v>40</c:v>
                </c:pt>
                <c:pt idx="50">
                  <c:v>50</c:v>
                </c:pt>
                <c:pt idx="51">
                  <c:v>60</c:v>
                </c:pt>
              </c:numCache>
            </c:numRef>
          </c:xVal>
          <c:yVal>
            <c:numRef>
              <c:f>Лист1!$C$2:$C$53</c:f>
              <c:numCache>
                <c:formatCode>General</c:formatCode>
                <c:ptCount val="52"/>
                <c:pt idx="0">
                  <c:v>0</c:v>
                </c:pt>
                <c:pt idx="1">
                  <c:v>0.50712000000000002</c:v>
                </c:pt>
                <c:pt idx="2">
                  <c:v>0.51290999999999998</c:v>
                </c:pt>
                <c:pt idx="3">
                  <c:v>0.51087000000000005</c:v>
                </c:pt>
                <c:pt idx="4">
                  <c:v>0.51480000000000004</c:v>
                </c:pt>
                <c:pt idx="5">
                  <c:v>0.51640999999999981</c:v>
                </c:pt>
                <c:pt idx="6">
                  <c:v>0.51873999999999998</c:v>
                </c:pt>
                <c:pt idx="7">
                  <c:v>0.51895000000000002</c:v>
                </c:pt>
                <c:pt idx="8">
                  <c:v>0.51995000000000002</c:v>
                </c:pt>
                <c:pt idx="9">
                  <c:v>0.52425999999999973</c:v>
                </c:pt>
                <c:pt idx="10">
                  <c:v>0.51895999999999998</c:v>
                </c:pt>
                <c:pt idx="11">
                  <c:v>0.53190000000000004</c:v>
                </c:pt>
                <c:pt idx="12">
                  <c:v>0.53710999999999998</c:v>
                </c:pt>
                <c:pt idx="13">
                  <c:v>0.54683000000000004</c:v>
                </c:pt>
                <c:pt idx="14">
                  <c:v>0.55003000000000002</c:v>
                </c:pt>
                <c:pt idx="15">
                  <c:v>0.55401999999999996</c:v>
                </c:pt>
                <c:pt idx="16">
                  <c:v>0.55935000000000001</c:v>
                </c:pt>
                <c:pt idx="17">
                  <c:v>0.56277999999999995</c:v>
                </c:pt>
                <c:pt idx="18">
                  <c:v>0.56738999999999973</c:v>
                </c:pt>
                <c:pt idx="19">
                  <c:v>0.57123000000000002</c:v>
                </c:pt>
                <c:pt idx="20">
                  <c:v>0.59982999999999997</c:v>
                </c:pt>
                <c:pt idx="21">
                  <c:v>0.62197000000000024</c:v>
                </c:pt>
                <c:pt idx="22">
                  <c:v>0.63839000000000024</c:v>
                </c:pt>
                <c:pt idx="23">
                  <c:v>0.65819000000000039</c:v>
                </c:pt>
                <c:pt idx="24">
                  <c:v>0.6720900000000003</c:v>
                </c:pt>
                <c:pt idx="25">
                  <c:v>0.68420999999999998</c:v>
                </c:pt>
                <c:pt idx="26">
                  <c:v>0.69545999999999997</c:v>
                </c:pt>
                <c:pt idx="27">
                  <c:v>0.70400000000000018</c:v>
                </c:pt>
                <c:pt idx="28">
                  <c:v>0.71295000000000019</c:v>
                </c:pt>
                <c:pt idx="29">
                  <c:v>0.78841000000000006</c:v>
                </c:pt>
                <c:pt idx="30">
                  <c:v>0.83401999999999998</c:v>
                </c:pt>
                <c:pt idx="31">
                  <c:v>0.87236000000000002</c:v>
                </c:pt>
                <c:pt idx="32">
                  <c:v>0.89717999999999998</c:v>
                </c:pt>
                <c:pt idx="33">
                  <c:v>0.91754999999999998</c:v>
                </c:pt>
                <c:pt idx="34">
                  <c:v>0.93266000000000004</c:v>
                </c:pt>
                <c:pt idx="35">
                  <c:v>0.94591000000000003</c:v>
                </c:pt>
                <c:pt idx="36">
                  <c:v>0.95557999999999998</c:v>
                </c:pt>
                <c:pt idx="37">
                  <c:v>0.96192000000000022</c:v>
                </c:pt>
                <c:pt idx="38">
                  <c:v>0.99409999999999998</c:v>
                </c:pt>
                <c:pt idx="39">
                  <c:v>0.99914999999999998</c:v>
                </c:pt>
                <c:pt idx="40">
                  <c:v>0.99983</c:v>
                </c:pt>
                <c:pt idx="41">
                  <c:v>0.99999000000000005</c:v>
                </c:pt>
                <c:pt idx="42">
                  <c:v>1</c:v>
                </c:pt>
                <c:pt idx="43">
                  <c:v>1</c:v>
                </c:pt>
                <c:pt idx="44">
                  <c:v>1</c:v>
                </c:pt>
                <c:pt idx="45">
                  <c:v>1</c:v>
                </c:pt>
                <c:pt idx="46">
                  <c:v>1</c:v>
                </c:pt>
                <c:pt idx="47">
                  <c:v>1</c:v>
                </c:pt>
                <c:pt idx="48">
                  <c:v>1</c:v>
                </c:pt>
                <c:pt idx="49">
                  <c:v>1</c:v>
                </c:pt>
                <c:pt idx="50">
                  <c:v>1</c:v>
                </c:pt>
                <c:pt idx="51">
                  <c:v>1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43457280"/>
        <c:axId val="143878400"/>
      </c:scatterChart>
      <c:valAx>
        <c:axId val="143457280"/>
        <c:scaling>
          <c:orientation val="minMax"/>
          <c:max val="2.5"/>
        </c:scaling>
        <c:delete val="0"/>
        <c:axPos val="b"/>
        <c:majorGridlines>
          <c:spPr>
            <a:ln>
              <a:solidFill>
                <a:schemeClr val="bg1">
                  <a:lumMod val="85000"/>
                </a:schemeClr>
              </a:solidFill>
            </a:ln>
            <a:effectLst>
              <a:outerShdw blurRad="50800" dist="50800" dir="5400000" algn="ctr" rotWithShape="0">
                <a:schemeClr val="bg1">
                  <a:lumMod val="85000"/>
                </a:schemeClr>
              </a:outerShdw>
            </a:effectLst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ru-RU"/>
                  <a:t>Отношение сигнал/шум, о.е.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143878400"/>
        <c:crosses val="autoZero"/>
        <c:crossBetween val="midCat"/>
      </c:valAx>
      <c:valAx>
        <c:axId val="143878400"/>
        <c:scaling>
          <c:orientation val="minMax"/>
          <c:max val="1"/>
        </c:scaling>
        <c:delete val="0"/>
        <c:axPos val="l"/>
        <c:majorGridlines>
          <c:spPr>
            <a:ln>
              <a:solidFill>
                <a:schemeClr val="bg1">
                  <a:lumMod val="85000"/>
                </a:schemeClr>
              </a:solidFill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ru-RU"/>
                  <a:t>Вероятность, о.е.</a:t>
                </a:r>
              </a:p>
            </c:rich>
          </c:tx>
          <c:layout>
            <c:manualLayout>
              <c:xMode val="edge"/>
              <c:yMode val="edge"/>
              <c:x val="2.2222222222222233E-2"/>
              <c:y val="0.23569626713327504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143457280"/>
        <c:crosses val="autoZero"/>
        <c:crossBetween val="midCat"/>
      </c:valAx>
    </c:plotArea>
    <c:legend>
      <c:legendPos val="r"/>
      <c:overlay val="0"/>
    </c:legend>
    <c:plotVisOnly val="1"/>
    <c:dispBlanksAs val="gap"/>
    <c:showDLblsOverMax val="0"/>
  </c:chart>
  <c:spPr>
    <a:ln>
      <a:noFill/>
    </a:ln>
  </c:spPr>
  <c:txPr>
    <a:bodyPr/>
    <a:lstStyle/>
    <a:p>
      <a:pPr>
        <a:defRPr b="0">
          <a:latin typeface="Times New Roman" pitchFamily="18" charset="0"/>
          <a:cs typeface="Times New Roman" pitchFamily="18" charset="0"/>
        </a:defRPr>
      </a:pPr>
      <a:endParaRPr lang="ru-RU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76</TotalTime>
  <Pages>18</Pages>
  <Words>3724</Words>
  <Characters>21227</Characters>
  <Application>Microsoft Office Word</Application>
  <DocSecurity>0</DocSecurity>
  <Lines>176</Lines>
  <Paragraphs>4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FISoft</Company>
  <LinksUpToDate>false</LinksUpToDate>
  <CharactersWithSpaces>249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tali Ananiev</dc:creator>
  <cp:keywords/>
  <dc:description/>
  <cp:lastModifiedBy>Vitali Ananiev</cp:lastModifiedBy>
  <cp:revision>231</cp:revision>
  <cp:lastPrinted>2015-01-19T12:36:00Z</cp:lastPrinted>
  <dcterms:created xsi:type="dcterms:W3CDTF">2015-01-15T14:20:00Z</dcterms:created>
  <dcterms:modified xsi:type="dcterms:W3CDTF">2017-04-25T11:03:00Z</dcterms:modified>
</cp:coreProperties>
</file>